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2817B6F5"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2A770A">
                    <w:rPr>
                      <w:b w:val="0"/>
                      <w:sz w:val="20"/>
                      <w:lang w:eastAsia="ko-KR"/>
                    </w:rPr>
                    <w:t>8</w:t>
                  </w:r>
                  <w:r w:rsidR="00E82FE4">
                    <w:rPr>
                      <w:b w:val="0"/>
                      <w:sz w:val="20"/>
                      <w:lang w:eastAsia="ko-KR"/>
                    </w:rPr>
                    <w:t>-</w:t>
                  </w:r>
                  <w:r w:rsidR="002A770A">
                    <w:rPr>
                      <w:b w:val="0"/>
                      <w:sz w:val="20"/>
                      <w:lang w:eastAsia="ko-KR"/>
                    </w:rPr>
                    <w:t>2</w:t>
                  </w:r>
                  <w:r w:rsidR="004D49FC">
                    <w:rPr>
                      <w:b w:val="0"/>
                      <w:sz w:val="20"/>
                      <w:lang w:eastAsia="ko-KR"/>
                    </w:rPr>
                    <w:t>5</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572746"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F4DB9F3" w14:textId="77777777" w:rsidR="00DD7B91" w:rsidRDefault="00853BF2" w:rsidP="00853BF2">
      <w:r>
        <w:t>2011, 2060, 1377, 1378</w:t>
      </w:r>
      <w:r w:rsidR="000A2A85">
        <w:t xml:space="preserve">, 1372, </w:t>
      </w:r>
      <w:r w:rsidR="00DD7B91">
        <w:t xml:space="preserve">1717, </w:t>
      </w:r>
      <w:r w:rsidR="000A2A85">
        <w:t>1373, 1370, 2378, 2373,</w:t>
      </w:r>
    </w:p>
    <w:p w14:paraId="68A8B107" w14:textId="77777777" w:rsidR="00DD7B91" w:rsidRDefault="000A2A85" w:rsidP="00853BF2">
      <w:r>
        <w:t>1053,</w:t>
      </w:r>
      <w:r w:rsidR="00DD7B91">
        <w:t xml:space="preserve"> </w:t>
      </w:r>
      <w:r>
        <w:t>1050, 1051, 1048, 1049, 1297, 1064, 1186, 1768, 1647,</w:t>
      </w:r>
    </w:p>
    <w:p w14:paraId="1373D1D5" w14:textId="49D2D594" w:rsidR="005E768D" w:rsidRDefault="000A2A85" w:rsidP="00853BF2">
      <w:r>
        <w:t>1927,</w:t>
      </w:r>
      <w:r w:rsidR="00DD7B91">
        <w:t xml:space="preserve"> </w:t>
      </w:r>
      <w:r>
        <w:t>2017, 2044, 2115, 2123, 2154, 1471</w:t>
      </w:r>
      <w:r w:rsidR="003F1E80">
        <w:t>, 1864</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6013BC0A" w:rsidR="0058412E" w:rsidRDefault="0058412E" w:rsidP="0058412E">
      <w:pPr>
        <w:tabs>
          <w:tab w:val="left" w:pos="450"/>
        </w:tabs>
        <w:ind w:left="450" w:hanging="450"/>
      </w:pPr>
      <w:r>
        <w:t>R1:</w:t>
      </w:r>
      <w:r>
        <w:tab/>
        <w:t>Added CIDs 1372, 1373, 1370, 2378, 2373, 1053, 1050, 1051, 1048, 1049, 1297, 1064, 1186, 1768, 1647, 1927, 2017, 2044, 2115, 2123, 2154, 1471</w:t>
      </w:r>
    </w:p>
    <w:p w14:paraId="7021A3F8" w14:textId="31FF9C00" w:rsidR="003F1E80" w:rsidRDefault="003F1E80" w:rsidP="00DD7B91">
      <w:pPr>
        <w:tabs>
          <w:tab w:val="left" w:pos="450"/>
          <w:tab w:val="left" w:pos="2670"/>
        </w:tabs>
        <w:ind w:left="450" w:hanging="450"/>
      </w:pPr>
      <w:r>
        <w:t>R2:</w:t>
      </w:r>
      <w:r>
        <w:tab/>
        <w:t>Added CID 1864</w:t>
      </w:r>
      <w:r w:rsidR="00DD7B91">
        <w:tab/>
      </w:r>
    </w:p>
    <w:p w14:paraId="3610785A" w14:textId="1260A3D9" w:rsidR="00DD7B91" w:rsidRDefault="00DD7B91" w:rsidP="00DD7B91">
      <w:pPr>
        <w:tabs>
          <w:tab w:val="left" w:pos="450"/>
          <w:tab w:val="left" w:pos="2670"/>
        </w:tabs>
        <w:ind w:left="450" w:hanging="450"/>
      </w:pPr>
      <w:r>
        <w:t>R3:</w:t>
      </w:r>
      <w:r>
        <w:tab/>
        <w:t>Added CID 1717</w:t>
      </w:r>
    </w:p>
    <w:p w14:paraId="207A85A3" w14:textId="1F4A772A" w:rsidR="005D0A34" w:rsidRDefault="005D0A34" w:rsidP="00DD7B91">
      <w:pPr>
        <w:tabs>
          <w:tab w:val="left" w:pos="450"/>
          <w:tab w:val="left" w:pos="2670"/>
        </w:tabs>
        <w:ind w:left="450" w:hanging="450"/>
      </w:pPr>
      <w:r>
        <w:t>R4:</w:t>
      </w:r>
      <w:r>
        <w:tab/>
        <w:t>Updated proposed text update for CIDs 2011 and 2060</w:t>
      </w:r>
    </w:p>
    <w:p w14:paraId="06CA4E45" w14:textId="1F2BB016" w:rsidR="003B118D" w:rsidRDefault="003B118D" w:rsidP="00DD7B91">
      <w:pPr>
        <w:tabs>
          <w:tab w:val="left" w:pos="450"/>
          <w:tab w:val="left" w:pos="2670"/>
        </w:tabs>
        <w:ind w:left="450" w:hanging="450"/>
      </w:pPr>
      <w:r>
        <w:t>R5:</w:t>
      </w:r>
      <w:r>
        <w:tab/>
        <w:t>Updated during July IEEE meeting</w:t>
      </w:r>
    </w:p>
    <w:p w14:paraId="6A0EF576" w14:textId="50FA37AD" w:rsidR="002A770A" w:rsidRDefault="002A770A" w:rsidP="00DD7B91">
      <w:pPr>
        <w:tabs>
          <w:tab w:val="left" w:pos="450"/>
          <w:tab w:val="left" w:pos="2670"/>
        </w:tabs>
        <w:ind w:left="450" w:hanging="450"/>
      </w:pPr>
      <w:r>
        <w:t>R6:</w:t>
      </w:r>
      <w:r>
        <w:tab/>
        <w:t xml:space="preserve">Updated during 8/24/2022 </w:t>
      </w:r>
      <w:proofErr w:type="spellStart"/>
      <w:r>
        <w:t>TGme</w:t>
      </w:r>
      <w:proofErr w:type="spellEnd"/>
      <w:r>
        <w:t xml:space="preserve"> ad hoc</w:t>
      </w:r>
    </w:p>
    <w:p w14:paraId="2A36DA6A" w14:textId="4713CCB6" w:rsidR="009560E1" w:rsidRDefault="009560E1" w:rsidP="00DD7B91">
      <w:pPr>
        <w:tabs>
          <w:tab w:val="left" w:pos="450"/>
          <w:tab w:val="left" w:pos="2670"/>
        </w:tabs>
        <w:ind w:left="450" w:hanging="450"/>
      </w:pPr>
      <w:r>
        <w:t>R7:</w:t>
      </w:r>
      <w:r>
        <w:tab/>
        <w:t>Updated resolution to CID 1647.</w:t>
      </w:r>
    </w:p>
    <w:p w14:paraId="5DA1336A" w14:textId="481F5876" w:rsidR="004D49FC" w:rsidRDefault="004D49FC" w:rsidP="00DD7B91">
      <w:pPr>
        <w:tabs>
          <w:tab w:val="left" w:pos="450"/>
          <w:tab w:val="left" w:pos="2670"/>
        </w:tabs>
        <w:ind w:left="450" w:hanging="450"/>
      </w:pPr>
      <w:r>
        <w:t>R8:</w:t>
      </w:r>
      <w:r>
        <w:tab/>
        <w:t>Fixed typo in proposed text updates for CID 1471 (‘</w:t>
      </w:r>
      <w:proofErr w:type="spellStart"/>
      <w:r>
        <w:t>banwdith</w:t>
      </w:r>
      <w:proofErr w:type="spellEnd"/>
      <w:r>
        <w:t xml:space="preserve">’ </w:t>
      </w:r>
      <w:r>
        <w:sym w:font="Wingdings" w:char="F0E0"/>
      </w:r>
      <w:r>
        <w:t xml:space="preserve"> ‘bandwidth’)</w:t>
      </w:r>
    </w:p>
    <w:p w14:paraId="3D32136A" w14:textId="77777777" w:rsidR="00FE5619" w:rsidRDefault="00FE5619" w:rsidP="00DD7B91">
      <w:pPr>
        <w:tabs>
          <w:tab w:val="left" w:pos="450"/>
          <w:tab w:val="left" w:pos="2670"/>
        </w:tabs>
        <w:ind w:left="450" w:hanging="450"/>
      </w:pP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A37553">
        <w:rPr>
          <w:highlight w:val="green"/>
        </w:rPr>
        <w:lastRenderedPageBreak/>
        <w:t>CID</w:t>
      </w:r>
      <w:r w:rsidR="006878DA" w:rsidRPr="00A37553">
        <w:rPr>
          <w:highlight w:val="green"/>
        </w:rPr>
        <w:t xml:space="preserve"> 2011, 2060</w:t>
      </w:r>
      <w:r w:rsidR="00800D31" w:rsidRPr="00A37553">
        <w:rPr>
          <w:highlight w:val="green"/>
        </w:rPr>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 xml:space="preserve">The RCPI parameter in the PHY SAP should just be a power in dB with a resolution of 0.5 dB, without any </w:t>
            </w:r>
            <w:proofErr w:type="gramStart"/>
            <w:r>
              <w:rPr>
                <w:rFonts w:ascii="Arial" w:hAnsi="Arial" w:cs="Arial"/>
                <w:sz w:val="20"/>
              </w:rPr>
              <w:t>particular encoding</w:t>
            </w:r>
            <w:proofErr w:type="gramEnd"/>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w:t>
            </w:r>
            <w:proofErr w:type="gramStart"/>
            <w:r>
              <w:rPr>
                <w:rFonts w:ascii="Arial" w:hAnsi="Arial" w:cs="Arial"/>
                <w:sz w:val="20"/>
              </w:rPr>
              <w:t>it's</w:t>
            </w:r>
            <w:proofErr w:type="gramEnd"/>
            <w:r>
              <w:rPr>
                <w:rFonts w:ascii="Arial" w:hAnsi="Arial" w:cs="Arial"/>
                <w:sz w:val="20"/>
              </w:rPr>
              <w:t xml:space="preserve">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3A1E4BE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Noting that we are no</w:t>
      </w:r>
      <w:r w:rsidR="00C05E26">
        <w:rPr>
          <w:sz w:val="20"/>
          <w:lang w:val="en-US"/>
        </w:rPr>
        <w:t>w</w:t>
      </w:r>
      <w:r w:rsidR="00200334">
        <w:rPr>
          <w:sz w:val="20"/>
          <w:lang w:val="en-US"/>
        </w:rPr>
        <w:t xml:space="preserve"> </w:t>
      </w:r>
      <w:r w:rsidR="00FE1F49">
        <w:rPr>
          <w:sz w:val="20"/>
          <w:lang w:val="en-US"/>
        </w:rPr>
        <w:t>fixing and expanding the RCPI to additional PHY clauses, there is no need to change the RSSI at this point.</w:t>
      </w:r>
    </w:p>
    <w:p w14:paraId="0CB343BA" w14:textId="0C2CC681" w:rsidR="00E3029E" w:rsidRPr="00C05E26" w:rsidRDefault="00E3029E" w:rsidP="00F02FE8">
      <w:pPr>
        <w:jc w:val="both"/>
        <w:rPr>
          <w:sz w:val="22"/>
          <w:szCs w:val="22"/>
          <w:lang w:val="en-US"/>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2A550176"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hyperlink r:id="rId12" w:history="1">
        <w:r w:rsidR="00B37CB3" w:rsidRPr="00F74B49">
          <w:rPr>
            <w:rStyle w:val="Hyperlink"/>
            <w:sz w:val="20"/>
            <w:lang w:val="en-US"/>
          </w:rPr>
          <w:t>https://mentor.ieee.org/802.11/dcn/22/11-22-0</w:t>
        </w:r>
        <w:r w:rsidR="00993511">
          <w:rPr>
            <w:rStyle w:val="Hyperlink"/>
            <w:sz w:val="20"/>
            <w:lang w:val="en-US"/>
          </w:rPr>
          <w:t>990-05</w:t>
        </w:r>
        <w:r w:rsidR="00B37CB3" w:rsidRPr="00F74B49">
          <w:rPr>
            <w:rStyle w:val="Hyperlink"/>
            <w:sz w:val="20"/>
            <w:lang w:val="en-US"/>
          </w:rPr>
          <w:t>-000m-lb258-misc-cids.docx</w:t>
        </w:r>
      </w:hyperlink>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87D5859"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w:t>
      </w:r>
      <w:r w:rsidR="006757C5" w:rsidRPr="00A21C47">
        <w:rPr>
          <w:b/>
          <w:bCs/>
          <w:sz w:val="20"/>
          <w:lang w:val="en-US"/>
        </w:rPr>
        <w:t>g</w:t>
      </w:r>
      <w:r w:rsidRPr="00A21C47">
        <w:rPr>
          <w:b/>
          <w:bCs/>
          <w:sz w:val="20"/>
          <w:lang w:val="en-US"/>
        </w:rPr>
        <w:t>me</w:t>
      </w:r>
      <w:proofErr w:type="spellEnd"/>
      <w:r w:rsidRPr="00A21C47">
        <w:rPr>
          <w:b/>
          <w:bCs/>
          <w:sz w:val="20"/>
          <w:lang w:val="en-US"/>
        </w:rPr>
        <w:t xml:space="preserve"> Editor:</w:t>
      </w:r>
    </w:p>
    <w:p w14:paraId="46CF62B3" w14:textId="35C2BDCA"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hyperlink r:id="rId13"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8CD3009"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w:t>
      </w:r>
      <w:r w:rsidR="006757C5" w:rsidRPr="0058749C">
        <w:rPr>
          <w:i/>
          <w:w w:val="100"/>
          <w:highlight w:val="yellow"/>
        </w:rPr>
        <w:t>g</w:t>
      </w:r>
      <w:r w:rsidRPr="0058749C">
        <w:rPr>
          <w:i/>
          <w:w w:val="100"/>
          <w:highlight w:val="yellow"/>
        </w:rPr>
        <w:t>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39A7E31C"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0" w:author="Youhan Kim" w:date="2022-07-06T22:10:00Z">
        <w:r w:rsidRPr="00456489" w:rsidDel="00303748">
          <w:rPr>
            <w:sz w:val="20"/>
            <w:lang w:val="en-US"/>
          </w:rPr>
          <w:delText xml:space="preserve">entire </w:delText>
        </w:r>
      </w:del>
      <w:ins w:id="1" w:author="Youhan Kim" w:date="2022-07-14T16:38:00Z">
        <w:r w:rsidR="006757C5">
          <w:rPr>
            <w:sz w:val="20"/>
            <w:lang w:val="en-US"/>
          </w:rPr>
          <w:t xml:space="preserve"> </w:t>
        </w:r>
      </w:ins>
      <w:ins w:id="2" w:author="Youhan Kim" w:date="2022-07-06T22:10:00Z">
        <w:r w:rsidR="00836377">
          <w:rPr>
            <w:sz w:val="20"/>
            <w:lang w:val="en-US"/>
          </w:rPr>
          <w:t>SYNC field of</w:t>
        </w:r>
        <w:r w:rsidR="00303748" w:rsidRPr="00456489">
          <w:rPr>
            <w:sz w:val="20"/>
            <w:lang w:val="en-US"/>
          </w:rPr>
          <w:t xml:space="preserve"> </w:t>
        </w:r>
      </w:ins>
      <w:ins w:id="3"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4" w:author="Youhan Kim" w:date="2022-07-06T23:20:00Z"/>
          <w:sz w:val="20"/>
          <w:lang w:val="en-US"/>
        </w:rPr>
      </w:pPr>
      <w:del w:id="5"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3FDDD3" w:rsidR="00CD45F0" w:rsidRDefault="00456489" w:rsidP="00456489">
      <w:pPr>
        <w:jc w:val="both"/>
        <w:rPr>
          <w:sz w:val="20"/>
          <w:lang w:val="en-US"/>
        </w:rPr>
      </w:pPr>
      <w:r w:rsidRPr="00456489">
        <w:rPr>
          <w:sz w:val="20"/>
          <w:lang w:val="en-US"/>
        </w:rPr>
        <w:t xml:space="preserve">RCPI shall equal the received RF power </w:t>
      </w:r>
      <w:ins w:id="6" w:author="Youhan Kim" w:date="2022-07-14T16:36:00Z">
        <w:r w:rsidR="006757C5">
          <w:rPr>
            <w:sz w:val="20"/>
            <w:lang w:val="en-US"/>
          </w:rPr>
          <w:t xml:space="preserve">in dBm </w:t>
        </w:r>
      </w:ins>
      <w:r w:rsidRPr="00456489">
        <w:rPr>
          <w:sz w:val="20"/>
          <w:lang w:val="en-US"/>
        </w:rPr>
        <w:t>within an accuracy of ± 5 dB (95% confidence interval) within the</w:t>
      </w:r>
      <w:r w:rsidR="00D603F4">
        <w:rPr>
          <w:sz w:val="20"/>
          <w:lang w:val="en-US"/>
        </w:rPr>
        <w:t xml:space="preserve"> </w:t>
      </w:r>
      <w:r w:rsidRPr="00456489">
        <w:rPr>
          <w:sz w:val="20"/>
          <w:lang w:val="en-US"/>
        </w:rPr>
        <w:t>specified dynamic range of the receiver.</w:t>
      </w:r>
      <w:del w:id="7"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2783C47B"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8" w:author="Youhan Kim" w:date="2022-07-06T22:12:00Z">
        <w:r w:rsidRPr="00EE779D" w:rsidDel="00CE3802">
          <w:rPr>
            <w:sz w:val="20"/>
            <w:lang w:val="en-US"/>
          </w:rPr>
          <w:delText xml:space="preserve">entire </w:delText>
        </w:r>
      </w:del>
      <w:ins w:id="9" w:author="Youhan Kim" w:date="2022-07-06T22:12:00Z">
        <w:r w:rsidR="00CE3802">
          <w:rPr>
            <w:sz w:val="20"/>
            <w:lang w:val="en-US"/>
          </w:rPr>
          <w:t>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10" w:author="Youhan Kim" w:date="2022-07-06T23:22:00Z"/>
          <w:sz w:val="20"/>
          <w:lang w:val="en-US"/>
        </w:rPr>
      </w:pPr>
      <w:del w:id="11"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4041441E" w:rsidR="00EE779D" w:rsidRDefault="00EE779D" w:rsidP="00EE779D">
      <w:pPr>
        <w:jc w:val="both"/>
        <w:rPr>
          <w:sz w:val="20"/>
          <w:lang w:val="en-US"/>
        </w:rPr>
      </w:pPr>
      <w:r w:rsidRPr="00EE779D">
        <w:rPr>
          <w:sz w:val="20"/>
          <w:lang w:val="en-US"/>
        </w:rPr>
        <w:t xml:space="preserve">RCPI shall equal the received RF power </w:t>
      </w:r>
      <w:ins w:id="12" w:author="Youhan Kim" w:date="2022-07-14T16:36:00Z">
        <w:r w:rsidR="006757C5">
          <w:rPr>
            <w:sz w:val="20"/>
            <w:lang w:val="en-US"/>
          </w:rPr>
          <w:t xml:space="preserve">in dBm </w:t>
        </w:r>
      </w:ins>
      <w:r w:rsidRPr="00EE779D">
        <w:rPr>
          <w:sz w:val="20"/>
          <w:lang w:val="en-US"/>
        </w:rPr>
        <w:t>within an accuracy of ± 5 dB (95% confidence interval) within the</w:t>
      </w:r>
      <w:r w:rsidR="00CE3802">
        <w:rPr>
          <w:sz w:val="20"/>
          <w:lang w:val="en-US"/>
        </w:rPr>
        <w:t xml:space="preserve"> </w:t>
      </w:r>
      <w:r w:rsidRPr="00EE779D">
        <w:rPr>
          <w:sz w:val="20"/>
          <w:lang w:val="en-US"/>
        </w:rPr>
        <w:t>specified dynamic range of the receiver.</w:t>
      </w:r>
      <w:del w:id="13"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w:t>
            </w:r>
            <w:proofErr w:type="gramStart"/>
            <w:r>
              <w:rPr>
                <w:sz w:val="20"/>
                <w:lang w:val="en-US"/>
              </w:rPr>
              <w:t>see</w:t>
            </w:r>
            <w:proofErr w:type="gramEnd"/>
            <w:r>
              <w:rPr>
                <w:sz w:val="20"/>
                <w:lang w:val="en-US"/>
              </w:rPr>
              <w:t xml:space="preserv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4" w:author="Youhan Kim" w:date="2022-07-06T23:24:00Z"/>
                <w:sz w:val="20"/>
                <w:lang w:val="en-US"/>
              </w:rPr>
            </w:pPr>
            <w:del w:id="15"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6"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6DB92446"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7" w:author="Youhan Kim" w:date="2022-07-06T22:14:00Z">
        <w:r w:rsidRPr="00256EA2" w:rsidDel="00256EA2">
          <w:rPr>
            <w:sz w:val="20"/>
            <w:lang w:val="en-US"/>
          </w:rPr>
          <w:delText xml:space="preserve">entire </w:delText>
        </w:r>
      </w:del>
      <w:ins w:id="18" w:author="Youhan Kim" w:date="2022-07-06T22:14:00Z">
        <w:r>
          <w:rPr>
            <w:sz w:val="20"/>
            <w:lang w:val="en-US"/>
          </w:rPr>
          <w:t>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19" w:author="Youhan Kim" w:date="2022-07-06T23:22:00Z"/>
          <w:sz w:val="20"/>
          <w:lang w:val="en-US"/>
        </w:rPr>
      </w:pPr>
      <w:del w:id="20"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61556C04" w:rsidR="00256EA2" w:rsidRDefault="00256EA2" w:rsidP="00256EA2">
      <w:pPr>
        <w:jc w:val="both"/>
        <w:rPr>
          <w:sz w:val="20"/>
          <w:lang w:val="en-US"/>
        </w:rPr>
      </w:pPr>
      <w:r w:rsidRPr="00256EA2">
        <w:rPr>
          <w:sz w:val="20"/>
          <w:lang w:val="en-US"/>
        </w:rPr>
        <w:t xml:space="preserve">RCPI shall equal the received RF power </w:t>
      </w:r>
      <w:ins w:id="21" w:author="Youhan Kim" w:date="2022-07-14T16:37:00Z">
        <w:r w:rsidR="006757C5">
          <w:rPr>
            <w:sz w:val="20"/>
            <w:lang w:val="en-US"/>
          </w:rPr>
          <w:t xml:space="preserve">in dBm </w:t>
        </w:r>
      </w:ins>
      <w:r w:rsidRPr="00256EA2">
        <w:rPr>
          <w:sz w:val="20"/>
          <w:lang w:val="en-US"/>
        </w:rPr>
        <w:t>within an accuracy of ± 5 dB (95% confidence interval) within the</w:t>
      </w:r>
      <w:r>
        <w:rPr>
          <w:sz w:val="20"/>
          <w:lang w:val="en-US"/>
        </w:rPr>
        <w:t xml:space="preserve"> </w:t>
      </w:r>
      <w:r w:rsidRPr="00256EA2">
        <w:rPr>
          <w:sz w:val="20"/>
          <w:lang w:val="en-US"/>
        </w:rPr>
        <w:t>specified dynamic range of the receiver.</w:t>
      </w:r>
      <w:del w:id="22"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23" w:author="Youhan Kim" w:date="2022-07-06T22:17:00Z">
        <w:r w:rsidRPr="0091523E" w:rsidDel="007E5A01">
          <w:rPr>
            <w:sz w:val="20"/>
            <w:lang w:val="en-US"/>
          </w:rPr>
          <w:delText xml:space="preserve"> data portion</w:delText>
        </w:r>
      </w:del>
      <w:ins w:id="24"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5" w:author="Youhan Kim" w:date="2022-07-06T23:25:00Z"/>
          <w:sz w:val="20"/>
          <w:lang w:val="en-US"/>
        </w:rPr>
      </w:pPr>
      <w:del w:id="26"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5D327C3E" w:rsidR="0091523E" w:rsidRDefault="0091523E" w:rsidP="0091523E">
      <w:pPr>
        <w:jc w:val="both"/>
        <w:rPr>
          <w:sz w:val="20"/>
          <w:lang w:val="en-US"/>
        </w:rPr>
      </w:pPr>
      <w:r w:rsidRPr="0091523E">
        <w:rPr>
          <w:sz w:val="20"/>
          <w:lang w:val="en-US"/>
        </w:rPr>
        <w:t xml:space="preserve">RCPI shall equal the received RF power </w:t>
      </w:r>
      <w:ins w:id="27" w:author="Youhan Kim" w:date="2022-07-14T16:37:00Z">
        <w:r w:rsidR="006757C5">
          <w:rPr>
            <w:sz w:val="20"/>
            <w:lang w:val="en-US"/>
          </w:rPr>
          <w:t xml:space="preserve">in dBm </w:t>
        </w:r>
      </w:ins>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del w:id="28"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9" w:author="Youhan Kim" w:date="2022-07-06T23:25:00Z"/>
          <w:sz w:val="20"/>
          <w:lang w:val="en-US"/>
        </w:rPr>
      </w:pPr>
      <w:del w:id="30"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00C86121" w:rsidR="00630883" w:rsidRDefault="00630883" w:rsidP="00630883">
      <w:pPr>
        <w:jc w:val="both"/>
        <w:rPr>
          <w:sz w:val="20"/>
          <w:lang w:val="en-US"/>
        </w:rPr>
      </w:pPr>
      <w:r w:rsidRPr="00630883">
        <w:rPr>
          <w:sz w:val="20"/>
          <w:lang w:val="en-US"/>
        </w:rPr>
        <w:t xml:space="preserve">RCPI shall equal the received RF power </w:t>
      </w:r>
      <w:ins w:id="31" w:author="Youhan Kim" w:date="2022-07-14T16:37:00Z">
        <w:r w:rsidR="006757C5">
          <w:rPr>
            <w:sz w:val="20"/>
            <w:lang w:val="en-US"/>
          </w:rPr>
          <w:t xml:space="preserve">in dBm </w:t>
        </w:r>
      </w:ins>
      <w:r w:rsidRPr="00630883">
        <w:rPr>
          <w:sz w:val="20"/>
          <w:lang w:val="en-US"/>
        </w:rPr>
        <w:t>with an accuracy of ± 5 dB with 95% confidence interval within the</w:t>
      </w:r>
      <w:r>
        <w:rPr>
          <w:sz w:val="20"/>
          <w:lang w:val="en-US"/>
        </w:rPr>
        <w:t xml:space="preserve"> </w:t>
      </w:r>
      <w:r w:rsidRPr="00630883">
        <w:rPr>
          <w:sz w:val="20"/>
          <w:lang w:val="en-US"/>
        </w:rPr>
        <w:t xml:space="preserve">specified dynamic range of the receiver. </w:t>
      </w:r>
      <w:del w:id="32"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33" w:author="Youhan Kim" w:date="2022-07-06T22:26:00Z"/>
          <w:sz w:val="20"/>
          <w:lang w:val="en-US"/>
        </w:rPr>
      </w:pPr>
      <w:ins w:id="34"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35" w:author="Youhan Kim" w:date="2022-07-06T22:26:00Z"/>
          <w:sz w:val="20"/>
          <w:lang w:val="en-US"/>
        </w:rPr>
      </w:pPr>
    </w:p>
    <w:p w14:paraId="795644D9" w14:textId="3705B95F" w:rsidR="00FF6AC4" w:rsidRPr="0091523E" w:rsidRDefault="00FF6AC4" w:rsidP="00FF6AC4">
      <w:pPr>
        <w:jc w:val="both"/>
        <w:rPr>
          <w:ins w:id="36" w:author="Youhan Kim" w:date="2022-07-06T22:26:00Z"/>
          <w:sz w:val="20"/>
          <w:lang w:val="en-US"/>
        </w:rPr>
      </w:pPr>
      <w:ins w:id="37"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8" w:author="Youhan Kim" w:date="2022-07-06T22:26:00Z"/>
          <w:sz w:val="20"/>
          <w:lang w:val="en-US"/>
        </w:rPr>
      </w:pPr>
    </w:p>
    <w:p w14:paraId="3F9E1EFE" w14:textId="2CBC6E33" w:rsidR="00FF6AC4" w:rsidRDefault="00FF6AC4" w:rsidP="00FF6AC4">
      <w:pPr>
        <w:jc w:val="both"/>
        <w:rPr>
          <w:ins w:id="39" w:author="Youhan Kim" w:date="2022-07-06T22:26:00Z"/>
          <w:sz w:val="20"/>
          <w:lang w:val="en-US"/>
        </w:rPr>
      </w:pPr>
      <w:ins w:id="40" w:author="Youhan Kim" w:date="2022-07-06T22:26:00Z">
        <w:r w:rsidRPr="0091523E">
          <w:rPr>
            <w:sz w:val="20"/>
            <w:lang w:val="en-US"/>
          </w:rPr>
          <w:t xml:space="preserve">RCPI shall equal the received RF power </w:t>
        </w:r>
      </w:ins>
      <w:ins w:id="41" w:author="Youhan Kim" w:date="2022-07-14T16:37:00Z">
        <w:r w:rsidR="006757C5">
          <w:rPr>
            <w:sz w:val="20"/>
            <w:lang w:val="en-US"/>
          </w:rPr>
          <w:t xml:space="preserve">in dBm </w:t>
        </w:r>
      </w:ins>
      <w:ins w:id="42" w:author="Youhan Kim" w:date="2022-07-06T22:26: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43" w:author="Youhan Kim" w:date="2022-07-06T22:27:00Z"/>
          <w:sz w:val="20"/>
          <w:lang w:val="en-US"/>
        </w:rPr>
      </w:pPr>
      <w:r>
        <w:rPr>
          <w:sz w:val="20"/>
          <w:lang w:val="en-US"/>
        </w:rPr>
        <w:br/>
      </w:r>
      <w:ins w:id="44" w:author="Youhan Kim" w:date="2022-07-06T22:27:00Z">
        <w:r>
          <w:rPr>
            <w:rFonts w:ascii="Arial" w:hAnsi="Arial" w:cs="Arial"/>
            <w:b/>
            <w:bCs/>
            <w:color w:val="000000"/>
            <w:sz w:val="20"/>
          </w:rPr>
          <w:t>2</w:t>
        </w:r>
      </w:ins>
      <w:ins w:id="45" w:author="Youhan Kim" w:date="2022-07-06T22:28:00Z">
        <w:r w:rsidR="00A07846">
          <w:rPr>
            <w:rFonts w:ascii="Arial" w:hAnsi="Arial" w:cs="Arial"/>
            <w:b/>
            <w:bCs/>
            <w:color w:val="000000"/>
            <w:sz w:val="20"/>
          </w:rPr>
          <w:t>2</w:t>
        </w:r>
      </w:ins>
      <w:ins w:id="46" w:author="Youhan Kim" w:date="2022-07-06T22:27:00Z">
        <w:r>
          <w:rPr>
            <w:rFonts w:ascii="Arial" w:hAnsi="Arial" w:cs="Arial"/>
            <w:b/>
            <w:bCs/>
            <w:color w:val="000000"/>
            <w:sz w:val="20"/>
          </w:rPr>
          <w:t>.3.18.</w:t>
        </w:r>
      </w:ins>
      <w:ins w:id="47" w:author="Youhan Kim" w:date="2022-07-06T22:28:00Z">
        <w:r w:rsidR="00A07846">
          <w:rPr>
            <w:rFonts w:ascii="Arial" w:hAnsi="Arial" w:cs="Arial"/>
            <w:b/>
            <w:bCs/>
            <w:color w:val="000000"/>
            <w:sz w:val="20"/>
          </w:rPr>
          <w:t>8</w:t>
        </w:r>
      </w:ins>
      <w:ins w:id="48"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9" w:author="Youhan Kim" w:date="2022-07-06T22:27:00Z"/>
          <w:sz w:val="20"/>
          <w:lang w:val="en-US"/>
        </w:rPr>
      </w:pPr>
      <w:ins w:id="50" w:author="Youhan Kim" w:date="2022-07-06T22:28:00Z">
        <w:r>
          <w:rPr>
            <w:sz w:val="20"/>
            <w:lang w:val="en-US"/>
          </w:rPr>
          <w:t>See 21.3.18.7</w:t>
        </w:r>
      </w:ins>
      <w:ins w:id="51" w:author="Youhan Kim" w:date="2022-07-06T22:56:00Z">
        <w:r w:rsidR="008E72DC">
          <w:rPr>
            <w:sz w:val="20"/>
            <w:lang w:val="en-US"/>
          </w:rPr>
          <w:t xml:space="preserve"> </w:t>
        </w:r>
      </w:ins>
      <w:ins w:id="52" w:author="Youhan Kim" w:date="2022-07-06T22:57:00Z">
        <w:r w:rsidR="008E72DC">
          <w:rPr>
            <w:sz w:val="20"/>
            <w:lang w:val="en-US"/>
          </w:rPr>
          <w:t>with “TVHT” replacing “VHT”.</w:t>
        </w:r>
      </w:ins>
    </w:p>
    <w:p w14:paraId="506CF7E7" w14:textId="7EA737AD" w:rsidR="0050563D" w:rsidDel="008E72DC" w:rsidRDefault="0050563D" w:rsidP="0050563D">
      <w:pPr>
        <w:jc w:val="both"/>
        <w:rPr>
          <w:del w:id="53"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54" w:author="Youhan Kim" w:date="2022-07-06T22:27:00Z"/>
          <w:sz w:val="20"/>
          <w:lang w:val="en-US"/>
        </w:rPr>
      </w:pPr>
      <w:ins w:id="55" w:author="Youhan Kim" w:date="2022-07-06T22:27:00Z">
        <w:r>
          <w:rPr>
            <w:sz w:val="20"/>
            <w:lang w:val="en-US"/>
          </w:rPr>
          <w:br/>
        </w:r>
        <w:r>
          <w:rPr>
            <w:rFonts w:ascii="Arial" w:hAnsi="Arial" w:cs="Arial"/>
            <w:b/>
            <w:bCs/>
            <w:color w:val="000000"/>
            <w:sz w:val="20"/>
          </w:rPr>
          <w:t>2</w:t>
        </w:r>
      </w:ins>
      <w:ins w:id="56" w:author="Youhan Kim" w:date="2022-07-06T22:59:00Z">
        <w:r w:rsidR="00183C24">
          <w:rPr>
            <w:rFonts w:ascii="Arial" w:hAnsi="Arial" w:cs="Arial"/>
            <w:b/>
            <w:bCs/>
            <w:color w:val="000000"/>
            <w:sz w:val="20"/>
          </w:rPr>
          <w:t>3</w:t>
        </w:r>
      </w:ins>
      <w:ins w:id="57"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8" w:author="Youhan Kim" w:date="2022-07-06T22:27:00Z"/>
          <w:sz w:val="20"/>
          <w:lang w:val="en-US"/>
        </w:rPr>
      </w:pPr>
    </w:p>
    <w:p w14:paraId="014B61B2" w14:textId="7CF6483B" w:rsidR="00981A8C" w:rsidRPr="0091523E" w:rsidRDefault="00981A8C" w:rsidP="00D61F01">
      <w:pPr>
        <w:jc w:val="both"/>
        <w:rPr>
          <w:ins w:id="59" w:author="Youhan Kim" w:date="2022-07-06T22:27:00Z"/>
          <w:sz w:val="20"/>
          <w:lang w:val="en-US"/>
        </w:rPr>
      </w:pPr>
      <w:ins w:id="60"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61" w:author="Youhan Kim" w:date="2022-07-06T22:58:00Z">
        <w:r w:rsidR="00B84727">
          <w:rPr>
            <w:sz w:val="20"/>
            <w:lang w:val="en-US"/>
          </w:rPr>
          <w:t>s</w:t>
        </w:r>
      </w:ins>
      <w:ins w:id="62" w:author="Youhan Kim" w:date="2022-07-06T22:27:00Z">
        <w:r w:rsidRPr="0091523E">
          <w:rPr>
            <w:sz w:val="20"/>
            <w:lang w:val="en-US"/>
          </w:rPr>
          <w:t xml:space="preserve"> of the received </w:t>
        </w:r>
        <w:r>
          <w:rPr>
            <w:sz w:val="20"/>
            <w:lang w:val="en-US"/>
          </w:rPr>
          <w:t>P</w:t>
        </w:r>
        <w:r w:rsidRPr="0091523E">
          <w:rPr>
            <w:sz w:val="20"/>
            <w:lang w:val="en-US"/>
          </w:rPr>
          <w:t xml:space="preserve">PDU. </w:t>
        </w:r>
      </w:ins>
      <w:ins w:id="63" w:author="Youhan Kim" w:date="2022-07-11T11:28:00Z">
        <w:r w:rsidR="00D1297F">
          <w:rPr>
            <w:sz w:val="20"/>
            <w:lang w:val="en-US"/>
          </w:rPr>
          <w:t xml:space="preserve">If the RCPI is measured </w:t>
        </w:r>
      </w:ins>
      <w:ins w:id="64" w:author="Youhan Kim" w:date="2022-07-11T11:32:00Z">
        <w:r w:rsidR="00C4294F">
          <w:rPr>
            <w:sz w:val="20"/>
            <w:lang w:val="en-US"/>
          </w:rPr>
          <w:t xml:space="preserve">over the STF field </w:t>
        </w:r>
      </w:ins>
      <w:ins w:id="65" w:author="Youhan Kim" w:date="2022-07-11T11:28:00Z">
        <w:r w:rsidR="00D1297F">
          <w:rPr>
            <w:sz w:val="20"/>
            <w:lang w:val="en-US"/>
          </w:rPr>
          <w:t xml:space="preserve">for an </w:t>
        </w:r>
      </w:ins>
      <w:ins w:id="66" w:author="Youhan Kim" w:date="2022-07-11T11:32:00Z">
        <w:r w:rsidR="00C4294F">
          <w:rPr>
            <w:sz w:val="20"/>
            <w:lang w:val="en-US"/>
          </w:rPr>
          <w:t>S1G 1 MHz</w:t>
        </w:r>
      </w:ins>
      <w:ins w:id="67" w:author="Youhan Kim" w:date="2022-07-11T11:28:00Z">
        <w:r w:rsidR="00D1297F">
          <w:rPr>
            <w:sz w:val="20"/>
            <w:lang w:val="en-US"/>
          </w:rPr>
          <w:t xml:space="preserve"> PPDU</w:t>
        </w:r>
      </w:ins>
      <w:ins w:id="68" w:author="Youhan Kim" w:date="2022-07-11T11:33:00Z">
        <w:r w:rsidR="00C4294F">
          <w:rPr>
            <w:sz w:val="20"/>
            <w:lang w:val="en-US"/>
          </w:rPr>
          <w:t xml:space="preserve"> using MCS</w:t>
        </w:r>
      </w:ins>
      <w:ins w:id="69" w:author="Youhan Kim" w:date="2022-07-11T11:34:00Z">
        <w:r w:rsidR="001529C4">
          <w:rPr>
            <w:sz w:val="20"/>
            <w:lang w:val="en-US"/>
          </w:rPr>
          <w:t xml:space="preserve"> </w:t>
        </w:r>
      </w:ins>
      <w:ins w:id="70" w:author="Youhan Kim" w:date="2022-07-11T11:33:00Z">
        <w:r w:rsidR="00C4294F">
          <w:rPr>
            <w:sz w:val="20"/>
            <w:lang w:val="en-US"/>
          </w:rPr>
          <w:t>10</w:t>
        </w:r>
      </w:ins>
      <w:ins w:id="71" w:author="Youhan Kim" w:date="2022-07-11T11:28:00Z">
        <w:r w:rsidR="00D1297F">
          <w:rPr>
            <w:sz w:val="20"/>
            <w:lang w:val="en-US"/>
          </w:rPr>
          <w:t xml:space="preserve">, then the reported RCPI value shall be 3 dB less than the power measured over the </w:t>
        </w:r>
      </w:ins>
      <w:ins w:id="72" w:author="Youhan Kim" w:date="2022-07-11T11:33:00Z">
        <w:r w:rsidR="001529C4">
          <w:rPr>
            <w:sz w:val="20"/>
            <w:lang w:val="en-US"/>
          </w:rPr>
          <w:t>STF</w:t>
        </w:r>
      </w:ins>
      <w:ins w:id="73" w:author="Youhan Kim" w:date="2022-07-11T11:28:00Z">
        <w:r w:rsidR="00D1297F">
          <w:rPr>
            <w:sz w:val="20"/>
            <w:lang w:val="en-US"/>
          </w:rPr>
          <w:t xml:space="preserve"> field.  </w:t>
        </w:r>
      </w:ins>
      <w:ins w:id="74"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75" w:author="Youhan Kim" w:date="2022-07-06T22:27:00Z"/>
          <w:sz w:val="20"/>
          <w:lang w:val="en-US"/>
        </w:rPr>
      </w:pPr>
    </w:p>
    <w:p w14:paraId="411FE176" w14:textId="166FD2D1" w:rsidR="001529C4" w:rsidRPr="0091523E" w:rsidRDefault="001529C4" w:rsidP="001529C4">
      <w:pPr>
        <w:jc w:val="both"/>
        <w:rPr>
          <w:ins w:id="76" w:author="Youhan Kim" w:date="2022-07-11T11:34:00Z"/>
          <w:sz w:val="20"/>
          <w:lang w:val="en-US"/>
        </w:rPr>
      </w:pPr>
      <w:ins w:id="77" w:author="Youhan Kim" w:date="2022-07-11T11:34:00Z">
        <w:r>
          <w:rPr>
            <w:sz w:val="20"/>
            <w:lang w:val="en-US"/>
          </w:rPr>
          <w:t xml:space="preserve">NOTE – </w:t>
        </w:r>
      </w:ins>
      <w:ins w:id="78" w:author="Youhan Kim" w:date="2022-07-14T16:40:00Z">
        <w:r w:rsidR="006757C5">
          <w:rPr>
            <w:sz w:val="20"/>
            <w:lang w:val="en-US"/>
          </w:rPr>
          <w:t xml:space="preserve">The </w:t>
        </w:r>
      </w:ins>
      <w:ins w:id="79" w:author="Youhan Kim" w:date="2022-07-11T11:34:00Z">
        <w:r>
          <w:rPr>
            <w:sz w:val="20"/>
            <w:lang w:val="en-US"/>
          </w:rPr>
          <w:t>STF field in an S1G 1 MHz PPDU using MCS 10 has 3 dB higher power than the Data field, hence the reported RCPI value is subtracting 3 dB from the measured power.</w:t>
        </w:r>
      </w:ins>
    </w:p>
    <w:p w14:paraId="7F1941BB" w14:textId="77777777" w:rsidR="001529C4" w:rsidRDefault="001529C4" w:rsidP="001529C4">
      <w:pPr>
        <w:jc w:val="both"/>
        <w:rPr>
          <w:ins w:id="80" w:author="Youhan Kim" w:date="2022-07-11T11:34:00Z"/>
          <w:sz w:val="20"/>
          <w:lang w:val="en-US"/>
        </w:rPr>
      </w:pPr>
    </w:p>
    <w:p w14:paraId="55C4EE24" w14:textId="20E1CB76" w:rsidR="00981A8C" w:rsidRDefault="00981A8C" w:rsidP="00981A8C">
      <w:pPr>
        <w:jc w:val="both"/>
        <w:rPr>
          <w:ins w:id="81" w:author="Youhan Kim" w:date="2022-07-06T22:27:00Z"/>
          <w:sz w:val="20"/>
          <w:lang w:val="en-US"/>
        </w:rPr>
      </w:pPr>
      <w:ins w:id="82" w:author="Youhan Kim" w:date="2022-07-06T22:27:00Z">
        <w:r w:rsidRPr="0091523E">
          <w:rPr>
            <w:sz w:val="20"/>
            <w:lang w:val="en-US"/>
          </w:rPr>
          <w:t xml:space="preserve">RCPI shall equal the received RF power </w:t>
        </w:r>
      </w:ins>
      <w:ins w:id="83" w:author="Youhan Kim" w:date="2022-07-14T16:37:00Z">
        <w:r w:rsidR="006757C5">
          <w:rPr>
            <w:sz w:val="20"/>
            <w:lang w:val="en-US"/>
          </w:rPr>
          <w:t xml:space="preserve">in dBm </w:t>
        </w:r>
      </w:ins>
      <w:ins w:id="84"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49B5CD68"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w:t>
      </w:r>
      <w:del w:id="85" w:author="Youhan Kim" w:date="2022-07-15T20:24:00Z">
        <w:r w:rsidRPr="0050563D" w:rsidDel="00680D4D">
          <w:rPr>
            <w:sz w:val="20"/>
            <w:lang w:val="en-US"/>
          </w:rPr>
          <w:delText xml:space="preserve"> </w:delText>
        </w:r>
        <w:r w:rsidRPr="002518E3" w:rsidDel="00680D4D">
          <w:rPr>
            <w:sz w:val="20"/>
            <w:lang w:val="en-US"/>
          </w:rPr>
          <w:delText>data</w:delText>
        </w:r>
        <w:r w:rsidRPr="0050563D" w:rsidDel="00680D4D">
          <w:rPr>
            <w:sz w:val="20"/>
            <w:lang w:val="en-US"/>
          </w:rPr>
          <w:delText xml:space="preserve"> portion</w:delText>
        </w:r>
      </w:del>
      <w:ins w:id="86" w:author="Youhan Kim" w:date="2022-07-15T20:24:00Z">
        <w:r w:rsidR="00680D4D">
          <w:rPr>
            <w:sz w:val="20"/>
            <w:lang w:val="en-US"/>
          </w:rPr>
          <w:t xml:space="preserve"> STF or the CEF field</w:t>
        </w:r>
      </w:ins>
      <w:r w:rsidRPr="0050563D">
        <w:rPr>
          <w:sz w:val="20"/>
          <w:lang w:val="en-US"/>
        </w:rPr>
        <w:t xml:space="preserve">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87" w:author="Youhan Kim" w:date="2022-07-06T23:26:00Z"/>
          <w:sz w:val="20"/>
          <w:lang w:val="en-US"/>
        </w:rPr>
      </w:pPr>
      <w:del w:id="88"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89" w:author="Youhan Kim" w:date="2022-07-06T23:26:00Z"/>
          <w:sz w:val="20"/>
          <w:lang w:val="en-US"/>
        </w:rPr>
      </w:pPr>
    </w:p>
    <w:p w14:paraId="6EE483EB" w14:textId="3EE5068C" w:rsidR="00A44CB8" w:rsidRDefault="00A44CB8" w:rsidP="00A44CB8">
      <w:pPr>
        <w:jc w:val="both"/>
        <w:rPr>
          <w:sz w:val="20"/>
          <w:lang w:val="en-US"/>
        </w:rPr>
      </w:pPr>
      <w:r w:rsidRPr="0050563D">
        <w:rPr>
          <w:sz w:val="20"/>
          <w:lang w:val="en-US"/>
        </w:rPr>
        <w:t xml:space="preserve">RCPI shall equal the received RF power </w:t>
      </w:r>
      <w:ins w:id="90" w:author="Youhan Kim" w:date="2022-07-14T16:37:00Z">
        <w:r w:rsidR="006757C5">
          <w:rPr>
            <w:sz w:val="20"/>
            <w:lang w:val="en-US"/>
          </w:rPr>
          <w:t xml:space="preserve">in dBm </w:t>
        </w:r>
      </w:ins>
      <w:r w:rsidRPr="0050563D">
        <w:rPr>
          <w:sz w:val="20"/>
          <w:lang w:val="en-US"/>
        </w:rPr>
        <w:t>with an accuracy of ± 5 dB (95% confidence interval) within the</w:t>
      </w:r>
      <w:r>
        <w:rPr>
          <w:sz w:val="20"/>
          <w:lang w:val="en-US"/>
        </w:rPr>
        <w:t xml:space="preserve"> </w:t>
      </w:r>
      <w:r w:rsidRPr="0050563D">
        <w:rPr>
          <w:sz w:val="20"/>
          <w:lang w:val="en-US"/>
        </w:rPr>
        <w:t xml:space="preserve">specified dynamic range of the receiver. </w:t>
      </w:r>
      <w:del w:id="91"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w:delText>
        </w:r>
        <w:r w:rsidRPr="0050563D" w:rsidDel="00E57E8C">
          <w:rPr>
            <w:sz w:val="20"/>
            <w:lang w:val="en-US"/>
          </w:rPr>
          <w:lastRenderedPageBreak/>
          <w:delText xml:space="preserve">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92" w:author="Youhan Kim" w:date="2022-07-06T22:27:00Z"/>
          <w:sz w:val="20"/>
          <w:lang w:val="en-US"/>
        </w:rPr>
      </w:pPr>
      <w:ins w:id="93" w:author="Youhan Kim" w:date="2022-07-06T22:27:00Z">
        <w:r>
          <w:rPr>
            <w:sz w:val="20"/>
            <w:lang w:val="en-US"/>
          </w:rPr>
          <w:br/>
        </w:r>
        <w:r>
          <w:rPr>
            <w:rFonts w:ascii="Arial" w:hAnsi="Arial" w:cs="Arial"/>
            <w:b/>
            <w:bCs/>
            <w:color w:val="000000"/>
            <w:sz w:val="20"/>
          </w:rPr>
          <w:t>2</w:t>
        </w:r>
      </w:ins>
      <w:ins w:id="94" w:author="Youhan Kim" w:date="2022-07-06T23:00:00Z">
        <w:r w:rsidR="007D543D">
          <w:rPr>
            <w:rFonts w:ascii="Arial" w:hAnsi="Arial" w:cs="Arial"/>
            <w:b/>
            <w:bCs/>
            <w:color w:val="000000"/>
            <w:sz w:val="20"/>
          </w:rPr>
          <w:t>7</w:t>
        </w:r>
      </w:ins>
      <w:ins w:id="95" w:author="Youhan Kim" w:date="2022-07-06T22:27:00Z">
        <w:r>
          <w:rPr>
            <w:rFonts w:ascii="Arial" w:hAnsi="Arial" w:cs="Arial"/>
            <w:b/>
            <w:bCs/>
            <w:color w:val="000000"/>
            <w:sz w:val="20"/>
          </w:rPr>
          <w:t>.3.</w:t>
        </w:r>
      </w:ins>
      <w:ins w:id="96" w:author="Youhan Kim" w:date="2022-07-06T23:00:00Z">
        <w:r w:rsidR="007D543D">
          <w:rPr>
            <w:rFonts w:ascii="Arial" w:hAnsi="Arial" w:cs="Arial"/>
            <w:b/>
            <w:bCs/>
            <w:color w:val="000000"/>
            <w:sz w:val="20"/>
          </w:rPr>
          <w:t>20</w:t>
        </w:r>
      </w:ins>
      <w:ins w:id="97" w:author="Youhan Kim" w:date="2022-07-06T22:27:00Z">
        <w:r>
          <w:rPr>
            <w:rFonts w:ascii="Arial" w:hAnsi="Arial" w:cs="Arial"/>
            <w:b/>
            <w:bCs/>
            <w:color w:val="000000"/>
            <w:sz w:val="20"/>
          </w:rPr>
          <w:t>.</w:t>
        </w:r>
      </w:ins>
      <w:ins w:id="98" w:author="Youhan Kim" w:date="2022-07-06T23:00:00Z">
        <w:r w:rsidR="007D543D">
          <w:rPr>
            <w:rFonts w:ascii="Arial" w:hAnsi="Arial" w:cs="Arial"/>
            <w:b/>
            <w:bCs/>
            <w:color w:val="000000"/>
            <w:sz w:val="20"/>
          </w:rPr>
          <w:t>7</w:t>
        </w:r>
      </w:ins>
      <w:ins w:id="99"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100" w:author="Youhan Kim" w:date="2022-07-06T22:27:00Z"/>
          <w:sz w:val="20"/>
          <w:lang w:val="en-US"/>
        </w:rPr>
      </w:pPr>
    </w:p>
    <w:p w14:paraId="21D5BA81" w14:textId="02BF2537" w:rsidR="00981A8C" w:rsidRDefault="00981A8C" w:rsidP="00981A8C">
      <w:pPr>
        <w:jc w:val="both"/>
        <w:rPr>
          <w:ins w:id="101" w:author="Youhan Kim" w:date="2022-07-11T11:25:00Z"/>
          <w:sz w:val="20"/>
          <w:lang w:val="en-US"/>
        </w:rPr>
      </w:pPr>
      <w:ins w:id="10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103" w:author="Youhan Kim" w:date="2022-07-06T23:00:00Z">
        <w:r w:rsidR="007D543D">
          <w:rPr>
            <w:sz w:val="20"/>
            <w:lang w:val="en-US"/>
          </w:rPr>
          <w:t>HE</w:t>
        </w:r>
      </w:ins>
      <w:ins w:id="104" w:author="Youhan Kim" w:date="2022-07-06T22:27:00Z">
        <w:r>
          <w:rPr>
            <w:sz w:val="20"/>
            <w:lang w:val="en-US"/>
          </w:rPr>
          <w:t xml:space="preserve">-STF or </w:t>
        </w:r>
      </w:ins>
      <w:ins w:id="105" w:author="Youhan Kim" w:date="2022-07-06T23:00:00Z">
        <w:r w:rsidR="007D543D">
          <w:rPr>
            <w:sz w:val="20"/>
            <w:lang w:val="en-US"/>
          </w:rPr>
          <w:t>HE</w:t>
        </w:r>
      </w:ins>
      <w:ins w:id="106"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 xml:space="preserve">PDU. </w:t>
        </w:r>
      </w:ins>
      <w:ins w:id="107" w:author="Youhan Kim" w:date="2022-07-11T11:23:00Z">
        <w:r w:rsidR="00D1297F">
          <w:rPr>
            <w:sz w:val="20"/>
            <w:lang w:val="en-US"/>
          </w:rPr>
          <w:t xml:space="preserve">If the RCPI is measured for an HE ER </w:t>
        </w:r>
      </w:ins>
      <w:ins w:id="108" w:author="Youhan Kim" w:date="2022-07-11T11:24:00Z">
        <w:r w:rsidR="00D1297F">
          <w:rPr>
            <w:sz w:val="20"/>
            <w:lang w:val="en-US"/>
          </w:rPr>
          <w:t xml:space="preserve">SU PPDU, then </w:t>
        </w:r>
      </w:ins>
      <w:ins w:id="109" w:author="Youhan Kim" w:date="2022-07-11T11:25:00Z">
        <w:r w:rsidR="00D1297F">
          <w:rPr>
            <w:sz w:val="20"/>
            <w:lang w:val="en-US"/>
          </w:rPr>
          <w:t xml:space="preserve">the reported </w:t>
        </w:r>
      </w:ins>
      <w:ins w:id="110" w:author="Youhan Kim" w:date="2022-07-11T11:24:00Z">
        <w:r w:rsidR="00D1297F">
          <w:rPr>
            <w:sz w:val="20"/>
            <w:lang w:val="en-US"/>
          </w:rPr>
          <w:t xml:space="preserve">RCPI </w:t>
        </w:r>
      </w:ins>
      <w:ins w:id="111" w:author="Youhan Kim" w:date="2022-07-11T11:25:00Z">
        <w:r w:rsidR="00D1297F">
          <w:rPr>
            <w:sz w:val="20"/>
            <w:lang w:val="en-US"/>
          </w:rPr>
          <w:t xml:space="preserve">value </w:t>
        </w:r>
      </w:ins>
      <w:ins w:id="112" w:author="Youhan Kim" w:date="2022-07-11T11:24:00Z">
        <w:r w:rsidR="00D1297F">
          <w:rPr>
            <w:sz w:val="20"/>
            <w:lang w:val="en-US"/>
          </w:rPr>
          <w:t>shall</w:t>
        </w:r>
      </w:ins>
      <w:ins w:id="113" w:author="Youhan Kim" w:date="2022-07-11T11:25:00Z">
        <w:r w:rsidR="00D1297F">
          <w:rPr>
            <w:sz w:val="20"/>
            <w:lang w:val="en-US"/>
          </w:rPr>
          <w:t xml:space="preserve"> be 3 dB less than the </w:t>
        </w:r>
      </w:ins>
      <w:ins w:id="114" w:author="Youhan Kim" w:date="2022-07-11T11:26:00Z">
        <w:r w:rsidR="00D1297F">
          <w:rPr>
            <w:sz w:val="20"/>
            <w:lang w:val="en-US"/>
          </w:rPr>
          <w:t xml:space="preserve">power </w:t>
        </w:r>
      </w:ins>
      <w:ins w:id="115" w:author="Youhan Kim" w:date="2022-07-11T11:27:00Z">
        <w:r w:rsidR="00D1297F">
          <w:rPr>
            <w:sz w:val="20"/>
            <w:lang w:val="en-US"/>
          </w:rPr>
          <w:t>measured over the HE-STF or HE-LTF field</w:t>
        </w:r>
      </w:ins>
      <w:ins w:id="116" w:author="Youhan Kim" w:date="2022-07-11T11:25:00Z">
        <w:r w:rsidR="00D1297F">
          <w:rPr>
            <w:sz w:val="20"/>
            <w:lang w:val="en-US"/>
          </w:rPr>
          <w:t xml:space="preserve">.  </w:t>
        </w:r>
      </w:ins>
      <w:ins w:id="117"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39BD936A" w14:textId="1A70E834" w:rsidR="00D1297F" w:rsidRDefault="00D1297F" w:rsidP="00981A8C">
      <w:pPr>
        <w:jc w:val="both"/>
        <w:rPr>
          <w:ins w:id="118" w:author="Youhan Kim" w:date="2022-07-11T11:25:00Z"/>
          <w:sz w:val="20"/>
          <w:lang w:val="en-US"/>
        </w:rPr>
      </w:pPr>
    </w:p>
    <w:p w14:paraId="7888DA5E" w14:textId="55BD9923" w:rsidR="00D1297F" w:rsidRPr="0091523E" w:rsidRDefault="00D1297F" w:rsidP="00981A8C">
      <w:pPr>
        <w:jc w:val="both"/>
        <w:rPr>
          <w:ins w:id="119" w:author="Youhan Kim" w:date="2022-07-06T22:27:00Z"/>
          <w:sz w:val="20"/>
          <w:lang w:val="en-US"/>
        </w:rPr>
      </w:pPr>
      <w:ins w:id="120" w:author="Youhan Kim" w:date="2022-07-11T11:25:00Z">
        <w:r>
          <w:rPr>
            <w:sz w:val="20"/>
            <w:lang w:val="en-US"/>
          </w:rPr>
          <w:t xml:space="preserve">NOTE </w:t>
        </w:r>
      </w:ins>
      <w:ins w:id="121" w:author="Youhan Kim" w:date="2022-07-11T11:26:00Z">
        <w:r>
          <w:rPr>
            <w:sz w:val="20"/>
            <w:lang w:val="en-US"/>
          </w:rPr>
          <w:t>–</w:t>
        </w:r>
      </w:ins>
      <w:ins w:id="122" w:author="Youhan Kim" w:date="2022-07-11T11:25:00Z">
        <w:r>
          <w:rPr>
            <w:sz w:val="20"/>
            <w:lang w:val="en-US"/>
          </w:rPr>
          <w:t xml:space="preserve"> </w:t>
        </w:r>
      </w:ins>
      <w:ins w:id="123" w:author="Youhan Kim" w:date="2022-07-14T16:40:00Z">
        <w:r w:rsidR="006757C5">
          <w:rPr>
            <w:sz w:val="20"/>
            <w:lang w:val="en-US"/>
          </w:rPr>
          <w:t xml:space="preserve">The </w:t>
        </w:r>
      </w:ins>
      <w:ins w:id="124" w:author="Youhan Kim" w:date="2022-07-11T11:26:00Z">
        <w:r>
          <w:rPr>
            <w:sz w:val="20"/>
            <w:lang w:val="en-US"/>
          </w:rPr>
          <w:t xml:space="preserve">HE-STF and HE-LTF fields in an HE ER SU PPDU has 3 dB higher power than the Data field, hence the </w:t>
        </w:r>
      </w:ins>
      <w:ins w:id="125" w:author="Youhan Kim" w:date="2022-07-11T11:27:00Z">
        <w:r>
          <w:rPr>
            <w:sz w:val="20"/>
            <w:lang w:val="en-US"/>
          </w:rPr>
          <w:t>reported RCPI value is subtracting 3 dB from the measured power.</w:t>
        </w:r>
      </w:ins>
    </w:p>
    <w:p w14:paraId="1F609FD0" w14:textId="77777777" w:rsidR="00981A8C" w:rsidRDefault="00981A8C" w:rsidP="00981A8C">
      <w:pPr>
        <w:jc w:val="both"/>
        <w:rPr>
          <w:ins w:id="126" w:author="Youhan Kim" w:date="2022-07-06T22:27:00Z"/>
          <w:sz w:val="20"/>
          <w:lang w:val="en-US"/>
        </w:rPr>
      </w:pPr>
    </w:p>
    <w:p w14:paraId="261C161A" w14:textId="3B052816" w:rsidR="00981A8C" w:rsidRDefault="00981A8C" w:rsidP="00981A8C">
      <w:pPr>
        <w:jc w:val="both"/>
        <w:rPr>
          <w:ins w:id="127" w:author="Youhan Kim" w:date="2022-07-06T22:27:00Z"/>
          <w:sz w:val="20"/>
          <w:lang w:val="en-US"/>
        </w:rPr>
      </w:pPr>
      <w:ins w:id="128" w:author="Youhan Kim" w:date="2022-07-06T22:27:00Z">
        <w:r w:rsidRPr="0091523E">
          <w:rPr>
            <w:sz w:val="20"/>
            <w:lang w:val="en-US"/>
          </w:rPr>
          <w:t xml:space="preserve">RCPI shall equal the received RF power </w:t>
        </w:r>
      </w:ins>
      <w:ins w:id="129" w:author="Youhan Kim" w:date="2022-07-14T16:37:00Z">
        <w:r w:rsidR="006757C5">
          <w:rPr>
            <w:sz w:val="20"/>
            <w:lang w:val="en-US"/>
          </w:rPr>
          <w:t xml:space="preserve">in dBm </w:t>
        </w:r>
      </w:ins>
      <w:ins w:id="130"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131" w:author="Youhan Kim" w:date="2022-07-06T23:27:00Z"/>
          <w:sz w:val="20"/>
          <w:lang w:val="en-US"/>
        </w:rPr>
      </w:pPr>
      <w:del w:id="132"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133" w:author="Youhan Kim" w:date="2022-07-06T23:27:00Z"/>
          <w:sz w:val="20"/>
          <w:lang w:val="en-US"/>
        </w:rPr>
      </w:pPr>
    </w:p>
    <w:p w14:paraId="16A67252" w14:textId="516F01B9" w:rsidR="00981A8C" w:rsidRDefault="00A030D3" w:rsidP="00A030D3">
      <w:pPr>
        <w:jc w:val="both"/>
        <w:rPr>
          <w:sz w:val="20"/>
          <w:lang w:val="en-US"/>
        </w:rPr>
      </w:pPr>
      <w:r w:rsidRPr="00A030D3">
        <w:rPr>
          <w:sz w:val="20"/>
          <w:lang w:val="en-US"/>
        </w:rPr>
        <w:t xml:space="preserve">The RCPI for each RF chain shall be equal to the received RF power at each RF chain </w:t>
      </w:r>
      <w:ins w:id="134" w:author="Youhan Kim" w:date="2022-07-14T16:37:00Z">
        <w:r w:rsidR="006757C5">
          <w:rPr>
            <w:sz w:val="20"/>
            <w:lang w:val="en-US"/>
          </w:rPr>
          <w:t xml:space="preserve">in dBm </w:t>
        </w:r>
      </w:ins>
      <w:r w:rsidRPr="00A030D3">
        <w:rPr>
          <w:sz w:val="20"/>
          <w:lang w:val="en-US"/>
        </w:rPr>
        <w:t>with an accuracy of</w:t>
      </w:r>
      <w:r>
        <w:rPr>
          <w:sz w:val="20"/>
          <w:lang w:val="en-US"/>
        </w:rPr>
        <w:t xml:space="preserve"> </w:t>
      </w:r>
      <w:r w:rsidRPr="00A030D3">
        <w:rPr>
          <w:sz w:val="20"/>
          <w:lang w:val="en-US"/>
        </w:rPr>
        <w:t xml:space="preserve">± 5 dB with 95% confidence interval within the specified dynamic range of the receiver. </w:t>
      </w:r>
      <w:del w:id="135"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136" w:author="Youhan Kim" w:date="2022-07-06T23:29:00Z">
        <w:r w:rsidRPr="00EC310C" w:rsidDel="002E0A81">
          <w:rPr>
            <w:sz w:val="20"/>
            <w:lang w:val="en-US"/>
          </w:rPr>
          <w:delText xml:space="preserve">data </w:delText>
        </w:r>
      </w:del>
      <w:ins w:id="137"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A37553">
        <w:rPr>
          <w:highlight w:val="green"/>
        </w:rPr>
        <w:t>CID 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8.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 xml:space="preserve">Either: 1) Change the subclause header to "RXVECTOR RCPI" and add a row to Table 15-2 for the RCPI parameter; or </w:t>
            </w:r>
            <w:r>
              <w:rPr>
                <w:rFonts w:ascii="Arial" w:hAnsi="Arial" w:cs="Arial"/>
                <w:sz w:val="20"/>
              </w:rPr>
              <w:lastRenderedPageBreak/>
              <w:t>2) Delete subclause 15.2.3.6.</w:t>
            </w:r>
          </w:p>
        </w:tc>
      </w:tr>
    </w:tbl>
    <w:p w14:paraId="299E3DEC" w14:textId="0EBE5549" w:rsidR="00AF0D3F" w:rsidRDefault="00AF0D3F" w:rsidP="00AF0D3F">
      <w:pPr>
        <w:pStyle w:val="Heading2"/>
        <w:rPr>
          <w:sz w:val="22"/>
        </w:rPr>
      </w:pPr>
      <w:r>
        <w:lastRenderedPageBreak/>
        <w:t>Proposed Resolution: CID 137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5ABB5310" w:rsidR="00AF0D3F" w:rsidRDefault="00AF0D3F" w:rsidP="00AF0D3F">
      <w:pPr>
        <w:rPr>
          <w:sz w:val="20"/>
          <w:lang w:val="en-US"/>
        </w:rPr>
      </w:pPr>
      <w:r w:rsidRPr="00EC0739">
        <w:rPr>
          <w:sz w:val="20"/>
          <w:lang w:val="en-US"/>
        </w:rPr>
        <w:t>Implement the proposed text updates for CID</w:t>
      </w:r>
      <w:r>
        <w:rPr>
          <w:sz w:val="20"/>
          <w:lang w:val="en-US"/>
        </w:rPr>
        <w:t xml:space="preserve"> 137</w:t>
      </w:r>
      <w:r w:rsidR="00CF1F08">
        <w:rPr>
          <w:sz w:val="20"/>
          <w:lang w:val="en-US"/>
        </w:rPr>
        <w:t>2</w:t>
      </w:r>
      <w:r w:rsidRPr="00EC0739">
        <w:rPr>
          <w:sz w:val="20"/>
          <w:lang w:val="en-US"/>
        </w:rPr>
        <w:t xml:space="preserve"> in </w:t>
      </w:r>
      <w:hyperlink r:id="rId14"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5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138"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139" w:author="Youhan Kim" w:date="2022-07-07T11:23:00Z">
              <w:r>
                <w:rPr>
                  <w:sz w:val="20"/>
                  <w:lang w:val="en-US"/>
                </w:rPr>
                <w:t>See 15.4.6.6.</w:t>
              </w:r>
            </w:ins>
          </w:p>
        </w:tc>
      </w:tr>
    </w:tbl>
    <w:p w14:paraId="15E47977" w14:textId="79912151" w:rsidR="00AF0D3F" w:rsidRDefault="00AF0D3F" w:rsidP="00AF0D3F">
      <w:pPr>
        <w:jc w:val="both"/>
        <w:rPr>
          <w:sz w:val="20"/>
          <w:lang w:val="en-US"/>
        </w:rPr>
      </w:pPr>
    </w:p>
    <w:p w14:paraId="4FB807C0" w14:textId="620E3D2B" w:rsidR="002F1A30" w:rsidRDefault="002F1A30" w:rsidP="00AF0D3F">
      <w:pPr>
        <w:jc w:val="both"/>
        <w:rPr>
          <w:sz w:val="20"/>
          <w:lang w:val="en-US"/>
        </w:rPr>
      </w:pPr>
    </w:p>
    <w:p w14:paraId="56450D51" w14:textId="10E1E854" w:rsidR="002F1A30" w:rsidRDefault="002F1A30" w:rsidP="002F1A30">
      <w:pPr>
        <w:jc w:val="both"/>
        <w:rPr>
          <w:sz w:val="20"/>
          <w:lang w:val="en-US"/>
        </w:rPr>
      </w:pPr>
    </w:p>
    <w:p w14:paraId="487CB31A" w14:textId="77777777" w:rsidR="00DD7B91" w:rsidRDefault="00DD7B91" w:rsidP="00DD7B91">
      <w:pPr>
        <w:pStyle w:val="Heading1"/>
      </w:pPr>
      <w:r w:rsidRPr="00A37553">
        <w:rPr>
          <w:highlight w:val="green"/>
        </w:rPr>
        <w:t>CID 1717</w:t>
      </w:r>
    </w:p>
    <w:p w14:paraId="72EFC755" w14:textId="77777777" w:rsidR="00DD7B91" w:rsidRDefault="00DD7B91" w:rsidP="00DD7B91">
      <w:pPr>
        <w:jc w:val="both"/>
        <w:rPr>
          <w:sz w:val="22"/>
          <w:szCs w:val="22"/>
          <w:lang w:val="en-US"/>
        </w:rPr>
      </w:pPr>
    </w:p>
    <w:tbl>
      <w:tblPr>
        <w:tblStyle w:val="TableGrid"/>
        <w:tblW w:w="10008" w:type="dxa"/>
        <w:tblLook w:val="04A0" w:firstRow="1" w:lastRow="0" w:firstColumn="1" w:lastColumn="0" w:noHBand="0" w:noVBand="1"/>
      </w:tblPr>
      <w:tblGrid>
        <w:gridCol w:w="1217"/>
        <w:gridCol w:w="6451"/>
        <w:gridCol w:w="2340"/>
      </w:tblGrid>
      <w:tr w:rsidR="00DD7B91" w:rsidRPr="009522BD" w14:paraId="12FDD181" w14:textId="77777777" w:rsidTr="002032FE">
        <w:trPr>
          <w:trHeight w:val="278"/>
        </w:trPr>
        <w:tc>
          <w:tcPr>
            <w:tcW w:w="1217" w:type="dxa"/>
            <w:hideMark/>
          </w:tcPr>
          <w:p w14:paraId="73BEEE61" w14:textId="77777777" w:rsidR="00DD7B91" w:rsidRDefault="00DD7B91" w:rsidP="002032F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ECBEBA8" w14:textId="77777777" w:rsidR="00DD7B91" w:rsidRDefault="00DD7B91" w:rsidP="002032F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01C85F0" w14:textId="77777777" w:rsidR="00DD7B91" w:rsidRPr="009522BD" w:rsidRDefault="00DD7B91" w:rsidP="002032F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451" w:type="dxa"/>
            <w:hideMark/>
          </w:tcPr>
          <w:p w14:paraId="114B3669"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340" w:type="dxa"/>
            <w:hideMark/>
          </w:tcPr>
          <w:p w14:paraId="0D73151E"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7B91" w:rsidRPr="009522BD" w14:paraId="7C7A52A5" w14:textId="77777777" w:rsidTr="002032FE">
        <w:trPr>
          <w:trHeight w:val="278"/>
        </w:trPr>
        <w:tc>
          <w:tcPr>
            <w:tcW w:w="1217" w:type="dxa"/>
          </w:tcPr>
          <w:p w14:paraId="2E5AFEC8"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1717</w:t>
            </w:r>
          </w:p>
          <w:p w14:paraId="73ED0BFB"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6.4.8.3.2</w:t>
            </w:r>
          </w:p>
          <w:p w14:paraId="67F18767"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858.26</w:t>
            </w:r>
          </w:p>
        </w:tc>
        <w:tc>
          <w:tcPr>
            <w:tcW w:w="6451" w:type="dxa"/>
          </w:tcPr>
          <w:p w14:paraId="37E477EC" w14:textId="77777777" w:rsidR="00DD7B91" w:rsidRDefault="00DD7B91" w:rsidP="002032FE">
            <w:pPr>
              <w:rPr>
                <w:rFonts w:ascii="Arial" w:hAnsi="Arial" w:cs="Arial"/>
                <w:sz w:val="20"/>
              </w:rPr>
            </w:pPr>
            <w:proofErr w:type="spellStart"/>
            <w:r>
              <w:rPr>
                <w:rFonts w:ascii="Arial" w:hAnsi="Arial" w:cs="Arial"/>
                <w:sz w:val="20"/>
              </w:rPr>
              <w:t>DataFrameRSSI</w:t>
            </w:r>
            <w:proofErr w:type="spellEnd"/>
            <w:r>
              <w:rPr>
                <w:rFonts w:ascii="Arial" w:hAnsi="Arial" w:cs="Arial"/>
                <w:sz w:val="20"/>
              </w:rPr>
              <w:t xml:space="preserve"> is not used anywhere in the spec, and it </w:t>
            </w:r>
            <w:proofErr w:type="gramStart"/>
            <w:r>
              <w:rPr>
                <w:rFonts w:ascii="Arial" w:hAnsi="Arial" w:cs="Arial"/>
                <w:sz w:val="20"/>
              </w:rPr>
              <w:t>can't</w:t>
            </w:r>
            <w:proofErr w:type="gramEnd"/>
            <w:r>
              <w:rPr>
                <w:rFonts w:ascii="Arial" w:hAnsi="Arial" w:cs="Arial"/>
                <w:sz w:val="20"/>
              </w:rPr>
              <w:t xml:space="preserve"> be generated because no RSSI in dBm is available except for the </w:t>
            </w:r>
            <w:proofErr w:type="spellStart"/>
            <w:r>
              <w:rPr>
                <w:rFonts w:ascii="Arial" w:hAnsi="Arial" w:cs="Arial"/>
                <w:sz w:val="20"/>
              </w:rPr>
              <w:t>BeaconRSSI</w:t>
            </w:r>
            <w:proofErr w:type="spellEnd"/>
          </w:p>
        </w:tc>
        <w:tc>
          <w:tcPr>
            <w:tcW w:w="2340" w:type="dxa"/>
          </w:tcPr>
          <w:p w14:paraId="52D97C17" w14:textId="77777777" w:rsidR="00DD7B91" w:rsidRDefault="00DD7B91" w:rsidP="002032FE">
            <w:pPr>
              <w:rPr>
                <w:rFonts w:ascii="Arial" w:hAnsi="Arial" w:cs="Arial"/>
                <w:sz w:val="20"/>
              </w:rPr>
            </w:pPr>
            <w:r>
              <w:rPr>
                <w:rFonts w:ascii="Arial" w:hAnsi="Arial" w:cs="Arial"/>
                <w:sz w:val="20"/>
              </w:rPr>
              <w:t>Delete the row</w:t>
            </w:r>
          </w:p>
        </w:tc>
      </w:tr>
    </w:tbl>
    <w:p w14:paraId="7BC19167" w14:textId="77777777" w:rsidR="00DD7B91" w:rsidRDefault="00DD7B91" w:rsidP="00DD7B91">
      <w:pPr>
        <w:pStyle w:val="Heading2"/>
      </w:pPr>
      <w:r>
        <w:t>Background</w:t>
      </w:r>
    </w:p>
    <w:p w14:paraId="4BF41A39" w14:textId="77777777" w:rsidR="00DD7B91" w:rsidRDefault="00DD7B91" w:rsidP="00DD7B91">
      <w:pPr>
        <w:rPr>
          <w:sz w:val="20"/>
          <w:lang w:val="en-US"/>
        </w:rPr>
      </w:pPr>
    </w:p>
    <w:p w14:paraId="6E9ED5A5" w14:textId="77777777" w:rsidR="00DD7B91" w:rsidRDefault="00DD7B91" w:rsidP="00DD7B91">
      <w:pPr>
        <w:rPr>
          <w:sz w:val="20"/>
          <w:lang w:val="en-US"/>
        </w:rPr>
      </w:pPr>
      <w:proofErr w:type="spellStart"/>
      <w:r>
        <w:rPr>
          <w:sz w:val="20"/>
          <w:lang w:val="en-US"/>
        </w:rPr>
        <w:t>REVme</w:t>
      </w:r>
      <w:proofErr w:type="spellEnd"/>
      <w:r>
        <w:rPr>
          <w:sz w:val="20"/>
          <w:lang w:val="en-US"/>
        </w:rPr>
        <w:t xml:space="preserve"> D1.3 P860</w:t>
      </w:r>
    </w:p>
    <w:tbl>
      <w:tblPr>
        <w:tblStyle w:val="TableGrid"/>
        <w:tblW w:w="0" w:type="auto"/>
        <w:tblLook w:val="04A0" w:firstRow="1" w:lastRow="0" w:firstColumn="1" w:lastColumn="0" w:noHBand="0" w:noVBand="1"/>
      </w:tblPr>
      <w:tblGrid>
        <w:gridCol w:w="10080"/>
      </w:tblGrid>
      <w:tr w:rsidR="00DD7B91" w14:paraId="18176643" w14:textId="77777777" w:rsidTr="002032FE">
        <w:tc>
          <w:tcPr>
            <w:tcW w:w="10080" w:type="dxa"/>
          </w:tcPr>
          <w:p w14:paraId="5E770C15" w14:textId="77777777" w:rsidR="00DD7B91" w:rsidRDefault="00DD7B91" w:rsidP="002032FE">
            <w:pPr>
              <w:rPr>
                <w:sz w:val="20"/>
                <w:lang w:val="en-US"/>
              </w:rPr>
            </w:pPr>
            <w:r>
              <w:rPr>
                <w:noProof/>
              </w:rPr>
              <w:lastRenderedPageBreak/>
              <w:drawing>
                <wp:inline distT="0" distB="0" distL="0" distR="0" wp14:anchorId="562E1DFB" wp14:editId="42411A19">
                  <wp:extent cx="6263640" cy="3975100"/>
                  <wp:effectExtent l="0" t="0" r="381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975100"/>
                          </a:xfrm>
                          <a:prstGeom prst="rect">
                            <a:avLst/>
                          </a:prstGeom>
                        </pic:spPr>
                      </pic:pic>
                    </a:graphicData>
                  </a:graphic>
                </wp:inline>
              </w:drawing>
            </w:r>
          </w:p>
        </w:tc>
      </w:tr>
    </w:tbl>
    <w:p w14:paraId="54BAC9A4" w14:textId="77777777" w:rsidR="00DD7B91" w:rsidRPr="00EC0739" w:rsidRDefault="00DD7B91" w:rsidP="00DD7B91">
      <w:pPr>
        <w:rPr>
          <w:sz w:val="20"/>
          <w:lang w:val="en-US"/>
        </w:rPr>
      </w:pPr>
    </w:p>
    <w:p w14:paraId="1CD6865A" w14:textId="77777777" w:rsidR="00DD7B91" w:rsidRDefault="00DD7B91" w:rsidP="00DD7B91">
      <w:pPr>
        <w:pStyle w:val="Heading2"/>
      </w:pPr>
      <w:r>
        <w:t>Discussion</w:t>
      </w:r>
    </w:p>
    <w:p w14:paraId="6CECE224" w14:textId="77777777" w:rsidR="00DD7B91" w:rsidRPr="00EC0739" w:rsidRDefault="00DD7B91" w:rsidP="00DD7B91">
      <w:pPr>
        <w:rPr>
          <w:sz w:val="20"/>
          <w:lang w:val="en-US"/>
        </w:rPr>
      </w:pPr>
      <w:r>
        <w:rPr>
          <w:sz w:val="20"/>
          <w:lang w:val="en-US"/>
        </w:rPr>
        <w:t xml:space="preserve">Commenter is correct that </w:t>
      </w:r>
      <w:proofErr w:type="spellStart"/>
      <w:r>
        <w:rPr>
          <w:sz w:val="20"/>
          <w:lang w:val="en-US"/>
        </w:rPr>
        <w:t>DataFrameRSSI</w:t>
      </w:r>
      <w:proofErr w:type="spellEnd"/>
      <w:r>
        <w:rPr>
          <w:sz w:val="20"/>
          <w:lang w:val="en-US"/>
        </w:rPr>
        <w:t xml:space="preserve"> is not used anywhere in the draft.  I have also looked for “Data frame RSSI” and “Data RSSI” and could not find any.</w:t>
      </w:r>
    </w:p>
    <w:p w14:paraId="56AC68CD" w14:textId="77777777" w:rsidR="00DD7B91" w:rsidRPr="00EC0739" w:rsidRDefault="00DD7B91" w:rsidP="00DD7B91">
      <w:pPr>
        <w:rPr>
          <w:sz w:val="20"/>
          <w:lang w:val="en-US"/>
        </w:rPr>
      </w:pPr>
    </w:p>
    <w:p w14:paraId="2F3D65B4" w14:textId="77777777" w:rsidR="00DD7B91" w:rsidRDefault="00DD7B91" w:rsidP="00DD7B91">
      <w:pPr>
        <w:pStyle w:val="Heading2"/>
      </w:pPr>
      <w:r>
        <w:t>Proposed Resolution: CID 1717</w:t>
      </w:r>
    </w:p>
    <w:p w14:paraId="61736D13" w14:textId="77777777" w:rsidR="00DD7B91" w:rsidRPr="00EC0739" w:rsidRDefault="00DD7B91" w:rsidP="00DD7B91">
      <w:pPr>
        <w:rPr>
          <w:sz w:val="20"/>
          <w:lang w:val="en-US"/>
        </w:rPr>
      </w:pPr>
      <w:r>
        <w:rPr>
          <w:sz w:val="20"/>
          <w:lang w:val="en-US"/>
        </w:rPr>
        <w:t>ACCEPTED</w:t>
      </w:r>
    </w:p>
    <w:p w14:paraId="242C6512" w14:textId="77777777" w:rsidR="00DD7B91" w:rsidRDefault="00DD7B91" w:rsidP="00DD7B91">
      <w:pPr>
        <w:jc w:val="both"/>
        <w:rPr>
          <w:sz w:val="20"/>
          <w:lang w:val="en-US"/>
        </w:rPr>
      </w:pPr>
    </w:p>
    <w:p w14:paraId="459A9A88" w14:textId="77777777" w:rsidR="00DD7B91" w:rsidRDefault="00DD7B91" w:rsidP="002F1A30">
      <w:pPr>
        <w:jc w:val="both"/>
        <w:rPr>
          <w:sz w:val="20"/>
          <w:lang w:val="en-US"/>
        </w:rPr>
      </w:pPr>
    </w:p>
    <w:p w14:paraId="1BCF4B3F" w14:textId="6FDB890D" w:rsidR="001053DD" w:rsidRDefault="001053DD" w:rsidP="001053DD">
      <w:pPr>
        <w:pStyle w:val="Heading1"/>
      </w:pPr>
      <w:r w:rsidRPr="00A37553">
        <w:rPr>
          <w:highlight w:val="green"/>
        </w:rPr>
        <w:t>CID 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2DCE9384"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hyperlink r:id="rId16"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0"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receive antenna 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141"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142" w:author="Youhan Kim" w:date="2022-07-07T10:44:00Z">
        <w:r>
          <w:rPr>
            <w:sz w:val="20"/>
          </w:rPr>
          <w:t>RX_START_FRAME_OFFSET is a</w:t>
        </w:r>
      </w:ins>
      <w:ins w:id="143"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144"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3 – TXSTATUS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5"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146"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147"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A37553">
        <w:rPr>
          <w:highlight w:val="green"/>
        </w:rPr>
        <w:t>CID 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7.2.4.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75.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lastRenderedPageBreak/>
              <w:t xml:space="preserve">The normative text description for the </w:t>
            </w:r>
            <w:r>
              <w:rPr>
                <w:rFonts w:ascii="Arial" w:hAnsi="Arial" w:cs="Arial"/>
                <w:sz w:val="20"/>
              </w:rPr>
              <w:lastRenderedPageBreak/>
              <w:t xml:space="preserve">TX_START_OF_FRAME_OFFSET is missing.  </w:t>
            </w:r>
            <w:proofErr w:type="gramStart"/>
            <w:r>
              <w:rPr>
                <w:rFonts w:ascii="Arial" w:hAnsi="Arial" w:cs="Arial"/>
                <w:sz w:val="20"/>
              </w:rPr>
              <w:t>Also</w:t>
            </w:r>
            <w:proofErr w:type="gramEnd"/>
            <w:r>
              <w:rPr>
                <w:rFonts w:ascii="Arial" w:hAnsi="Arial" w:cs="Arial"/>
                <w:sz w:val="20"/>
              </w:rPr>
              <w:t xml:space="preserve">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lastRenderedPageBreak/>
              <w:t xml:space="preserve">Add a parallel description for the </w:t>
            </w:r>
            <w:r>
              <w:rPr>
                <w:rFonts w:ascii="Arial" w:hAnsi="Arial" w:cs="Arial"/>
                <w:sz w:val="20"/>
              </w:rPr>
              <w:lastRenderedPageBreak/>
              <w:t xml:space="preserve">TX_START_OF_FRAME_OFFSET parameter to </w:t>
            </w:r>
            <w:proofErr w:type="gramStart"/>
            <w:r>
              <w:rPr>
                <w:rFonts w:ascii="Arial" w:hAnsi="Arial" w:cs="Arial"/>
                <w:sz w:val="20"/>
              </w:rPr>
              <w:t>17.2.4, and</w:t>
            </w:r>
            <w:proofErr w:type="gramEnd"/>
            <w:r>
              <w:rPr>
                <w:rFonts w:ascii="Arial" w:hAnsi="Arial" w:cs="Arial"/>
                <w:sz w:val="20"/>
              </w:rPr>
              <w:t xml:space="preserve"> add descriptions for the missing RX parameters in 17.2.3 and the TX parameters in 17.2.2.</w:t>
            </w:r>
          </w:p>
        </w:tc>
      </w:tr>
    </w:tbl>
    <w:p w14:paraId="664E9FB6" w14:textId="7CD612C4" w:rsidR="002A1C22" w:rsidRDefault="002A1C22" w:rsidP="002A1C22">
      <w:pPr>
        <w:pStyle w:val="Heading2"/>
        <w:rPr>
          <w:sz w:val="22"/>
        </w:rPr>
      </w:pPr>
      <w:r>
        <w:lastRenderedPageBreak/>
        <w:t>Proposed Resolution: CID 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7353D48C"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hyperlink r:id="rId17"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2 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148" w:author="Youhan Kim" w:date="2022-07-07T11:12:00Z"/>
                <w:sz w:val="20"/>
                <w:lang w:val="en-US"/>
              </w:rPr>
            </w:pPr>
            <w:del w:id="149"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150"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151" w:author="Youhan Kim" w:date="2022-07-07T11:09:00Z"/>
          <w:sz w:val="20"/>
        </w:rPr>
      </w:pPr>
      <w:ins w:id="152"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3"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54" w:author="Youhan Kim" w:date="2022-07-07T11:09:00Z"/>
          <w:sz w:val="20"/>
        </w:rPr>
      </w:pPr>
      <w:ins w:id="155" w:author="Youhan Kim" w:date="2022-07-07T11:09:00Z">
        <w:r>
          <w:rPr>
            <w:sz w:val="20"/>
          </w:rPr>
          <w:lastRenderedPageBreak/>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6"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57" w:author="Youhan Kim" w:date="2022-07-07T11:09:00Z"/>
          <w:sz w:val="20"/>
          <w:lang w:val="en-US"/>
        </w:rPr>
      </w:pPr>
      <w:ins w:id="158" w:author="Youhan Kim" w:date="2022-07-07T11:09:00Z">
        <w:r>
          <w:rPr>
            <w:sz w:val="20"/>
            <w:lang w:val="en-US"/>
          </w:rPr>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A37553">
        <w:rPr>
          <w:highlight w:val="green"/>
        </w:rPr>
        <w:t>CID 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w:t>
            </w:r>
            <w:proofErr w:type="gramStart"/>
            <w:r>
              <w:rPr>
                <w:rFonts w:ascii="Arial" w:hAnsi="Arial" w:cs="Arial"/>
                <w:sz w:val="20"/>
              </w:rPr>
              <w:t>are</w:t>
            </w:r>
            <w:proofErr w:type="gramEnd"/>
            <w:r>
              <w:rPr>
                <w:rFonts w:ascii="Arial" w:hAnsi="Arial" w:cs="Arial"/>
                <w:sz w:val="20"/>
              </w:rPr>
              <w:t xml:space="preserv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w:t>
            </w:r>
            <w:proofErr w:type="gramStart"/>
            <w:r>
              <w:rPr>
                <w:rFonts w:ascii="Arial" w:hAnsi="Arial" w:cs="Arial"/>
                <w:sz w:val="20"/>
              </w:rPr>
              <w:t>the</w:t>
            </w:r>
            <w:proofErr w:type="gramEnd"/>
            <w:r>
              <w:rPr>
                <w:rFonts w:ascii="Arial" w:hAnsi="Arial" w:cs="Arial"/>
                <w:sz w:val="20"/>
              </w:rPr>
              <w:t xml:space="preserv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lastRenderedPageBreak/>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Proposed Resolution: CID 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lastRenderedPageBreak/>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A37553">
        <w:rPr>
          <w:highlight w:val="green"/>
        </w:rPr>
        <w:t>CID 2373</w:t>
      </w:r>
      <w:r w:rsidR="008C3665" w:rsidRPr="00A37553">
        <w:rPr>
          <w:highlight w:val="green"/>
        </w:rPr>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t>For the conditions of "HE modulated fields 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t>With Equation (36-11) in 11be D1.3 and the 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1B7257D8"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hyperlink r:id="rId21"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r>
        <w:rPr>
          <w:w w:val="100"/>
        </w:rPr>
        <w:t>.</w:t>
      </w:r>
      <w:r>
        <w:rPr>
          <w:w w:val="100"/>
        </w:rPr>
        <w:tab/>
      </w:r>
      <w:bookmarkStart w:id="159" w:name="RTF36313437343a204571756174"/>
    </w:p>
    <w:bookmarkEnd w:id="159"/>
    <w:p w14:paraId="55C25985" w14:textId="3B77A687" w:rsidR="00BC506E" w:rsidDel="009864CF" w:rsidRDefault="00BC506E" w:rsidP="009864CF">
      <w:pPr>
        <w:pStyle w:val="VariableList"/>
        <w:tabs>
          <w:tab w:val="clear" w:pos="1080"/>
          <w:tab w:val="left" w:pos="720"/>
        </w:tabs>
        <w:ind w:left="720" w:hanging="720"/>
        <w:rPr>
          <w:del w:id="160" w:author="Youhan Kim" w:date="2022-07-07T12:56:00Z"/>
          <w:w w:val="100"/>
        </w:rPr>
      </w:pPr>
      <w:del w:id="161" w:author="Youhan Kim" w:date="2022-07-07T12:56:00Z">
        <w:r w:rsidDel="009864CF">
          <w:rPr>
            <w:w w:val="100"/>
          </w:rPr>
          <w:lastRenderedPageBreak/>
          <w:tab/>
        </w:r>
        <w:r w:rsidDel="009864CF">
          <w:rPr>
            <w:noProof/>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62" w:author="Youhan Kim" w:date="2022-07-07T13:08:00Z"/>
          <w:i/>
          <w:iCs/>
          <w:w w:val="100"/>
          <w:vertAlign w:val="subscript"/>
        </w:rPr>
      </w:pPr>
      <w:del w:id="163" w:author="Youhan Kim" w:date="2022-07-07T13:08:00Z">
        <w:r w:rsidDel="003337C1">
          <w:rPr>
            <w:w w:val="100"/>
          </w:rPr>
          <w:tab/>
        </w:r>
        <w:r w:rsidDel="003337C1">
          <w:rPr>
            <w:noProof/>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64" w:author="Youhan Kim" w:date="2022-07-07T13:08:00Z"/>
          <w:w w:val="100"/>
        </w:rPr>
      </w:pPr>
      <w:del w:id="165" w:author="Youhan Kim" w:date="2022-07-07T13:08:00Z">
        <w:r w:rsidDel="003337C1">
          <w:rPr>
            <w:w w:val="100"/>
          </w:rPr>
          <w:tab/>
        </w:r>
        <w:r w:rsidDel="003337C1">
          <w:rPr>
            <w:noProof/>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66" w:author="Youhan Kim" w:date="2022-07-07T13:08:00Z"/>
          <w:w w:val="100"/>
        </w:rPr>
      </w:pPr>
      <w:del w:id="167" w:author="Youhan Kim" w:date="2022-07-07T13:08:00Z">
        <w:r w:rsidDel="003337C1">
          <w:rPr>
            <w:w w:val="100"/>
          </w:rPr>
          <w:br/>
        </w:r>
        <w:r w:rsidDel="003337C1">
          <w:rPr>
            <w:noProof/>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68" w:author="Youhan Kim" w:date="2022-07-07T12:56:00Z"/>
          <w:w w:val="100"/>
        </w:rPr>
      </w:pPr>
      <w:ins w:id="169" w:author="Youhan Kim" w:date="2022-07-07T12:56:00Z">
        <w:r>
          <w:rPr>
            <w:w w:val="100"/>
          </w:rPr>
          <w:tab/>
        </w:r>
      </w:ins>
      <w:ins w:id="170" w:author="Youhan Kim" w:date="2022-07-07T12:56:00Z">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145.5pt" o:ole="">
              <v:imagedata r:id="rId27" o:title=""/>
            </v:shape>
            <o:OLEObject Type="Embed" ProgID="Equation.DSMT4" ShapeID="_x0000_i1025" DrawAspect="Content" ObjectID="_1722925930" r:id="rId28"/>
          </w:object>
        </w:r>
      </w:ins>
      <w:ins w:id="171" w:author="Youhan Kim" w:date="2022-07-07T12:56:00Z">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72" w:author="Youhan Kim" w:date="2022-07-07T13:00:00Z"/>
          <w:w w:val="100"/>
        </w:rPr>
      </w:pPr>
      <w:ins w:id="173"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775C09F3" w:rsidR="00981A8C" w:rsidRDefault="00380637" w:rsidP="00380637">
      <w:pPr>
        <w:ind w:left="720" w:hanging="720"/>
        <w:jc w:val="both"/>
        <w:rPr>
          <w:ins w:id="174" w:author="Youhan Kim" w:date="2022-07-07T13:04:00Z"/>
          <w:rFonts w:ascii="TimesNewRomanPSMT" w:hAnsi="TimesNewRomanPSMT"/>
          <w:color w:val="000000"/>
          <w:sz w:val="20"/>
        </w:rPr>
      </w:pPr>
      <w:ins w:id="175" w:author="Youhan Kim" w:date="2022-07-07T13:00:00Z">
        <w:r w:rsidRPr="00380637">
          <w:rPr>
            <w:position w:val="-12"/>
          </w:rPr>
          <w:object w:dxaOrig="540" w:dyaOrig="380" w14:anchorId="51FE3AE1">
            <v:shape id="_x0000_i1026" type="#_x0000_t75" style="width:27pt;height:18.75pt" o:ole="">
              <v:imagedata r:id="rId29" o:title=""/>
            </v:shape>
            <o:OLEObject Type="Embed" ProgID="Equation.DSMT4" ShapeID="_x0000_i1026" DrawAspect="Content" ObjectID="_1722925931" r:id="rId30"/>
          </w:object>
        </w:r>
      </w:ins>
      <w:ins w:id="176" w:author="Youhan Kim" w:date="2022-07-07T13:00:00Z">
        <w:r>
          <w:tab/>
        </w:r>
      </w:ins>
      <w:ins w:id="177" w:author="Youhan Kim" w:date="2022-07-07T13:01:00Z">
        <w:r w:rsidRPr="00380637">
          <w:rPr>
            <w:rFonts w:ascii="TimesNewRomanPSMT" w:hAnsi="TimesNewRomanPSMT"/>
            <w:color w:val="000000"/>
            <w:sz w:val="20"/>
          </w:rPr>
          <w:t xml:space="preserve">equals the number of modulated subcarriers within the </w:t>
        </w:r>
      </w:ins>
      <w:ins w:id="178" w:author="Youhan Kim" w:date="2022-07-07T13:05:00Z">
        <w:r w:rsidR="000920C8">
          <w:rPr>
            <w:rFonts w:ascii="TimesNewRomanPSMT" w:hAnsi="TimesNewRomanPSMT"/>
            <w:color w:val="000000"/>
            <w:sz w:val="20"/>
          </w:rPr>
          <w:t>HE</w:t>
        </w:r>
      </w:ins>
      <w:ins w:id="179" w:author="Youhan Kim" w:date="2022-07-07T13:01:00Z">
        <w:r w:rsidRPr="00380637">
          <w:rPr>
            <w:rFonts w:ascii="TimesNewRomanPSMT" w:hAnsi="TimesNewRomanPSMT"/>
            <w:color w:val="000000"/>
            <w:sz w:val="20"/>
          </w:rPr>
          <w:t xml:space="preserve">-STF and Data fields. For the </w:t>
        </w:r>
      </w:ins>
      <w:ins w:id="180" w:author="Youhan Kim" w:date="2022-07-07T13:05:00Z">
        <w:r w:rsidR="000920C8">
          <w:rPr>
            <w:rFonts w:ascii="TimesNewRomanPSMT" w:hAnsi="TimesNewRomanPSMT"/>
            <w:color w:val="000000"/>
            <w:sz w:val="20"/>
          </w:rPr>
          <w:t>HE</w:t>
        </w:r>
      </w:ins>
      <w:ins w:id="181" w:author="Youhan Kim" w:date="2022-07-07T13:01:00Z">
        <w:r w:rsidRPr="00380637">
          <w:rPr>
            <w:rFonts w:ascii="TimesNewRomanPSMT" w:hAnsi="TimesNewRomanPSMT"/>
            <w:color w:val="000000"/>
            <w:sz w:val="20"/>
          </w:rPr>
          <w:t xml:space="preserve">-LTF field, </w:t>
        </w:r>
      </w:ins>
      <w:ins w:id="182" w:author="Youhan Kim" w:date="2022-07-07T13:05:00Z">
        <w:r w:rsidR="000920C8" w:rsidRPr="00380637">
          <w:rPr>
            <w:position w:val="-12"/>
          </w:rPr>
          <w:object w:dxaOrig="540" w:dyaOrig="380" w14:anchorId="584EAFBA">
            <v:shape id="_x0000_i1027" type="#_x0000_t75" style="width:27pt;height:18.75pt" o:ole="">
              <v:imagedata r:id="rId29" o:title=""/>
            </v:shape>
            <o:OLEObject Type="Embed" ProgID="Equation.DSMT4" ShapeID="_x0000_i1027" DrawAspect="Content" ObjectID="_1722925932" r:id="rId31"/>
          </w:object>
        </w:r>
      </w:ins>
      <w:ins w:id="183" w:author="Youhan Kim" w:date="2022-07-07T13:01:00Z">
        <w:r w:rsidRPr="00380637">
          <w:rPr>
            <w:rFonts w:ascii="TimesNewRomanPSMT" w:hAnsi="TimesNewRomanPSMT"/>
            <w:color w:val="000000"/>
            <w:sz w:val="20"/>
          </w:rPr>
          <w:t>is defined</w:t>
        </w:r>
      </w:ins>
      <w:ins w:id="184" w:author="Youhan Kim" w:date="2022-07-07T13:03:00Z">
        <w:r w:rsidR="000920C8">
          <w:rPr>
            <w:rFonts w:ascii="TimesNewRomanPSMT" w:hAnsi="TimesNewRomanPSMT"/>
            <w:color w:val="000000"/>
            <w:sz w:val="20"/>
          </w:rPr>
          <w:t xml:space="preserve"> a</w:t>
        </w:r>
      </w:ins>
      <w:ins w:id="185" w:author="Youhan Kim" w:date="2022-07-07T13:01:00Z">
        <w:r w:rsidRPr="00380637">
          <w:rPr>
            <w:rFonts w:ascii="TimesNewRomanPSMT" w:hAnsi="TimesNewRomanPSMT"/>
            <w:color w:val="000000"/>
            <w:sz w:val="20"/>
          </w:rPr>
          <w:t>s</w:t>
        </w:r>
      </w:ins>
      <w:ins w:id="186" w:author="Youhan Kim" w:date="2022-07-07T13:03:00Z">
        <w:r w:rsidR="000920C8">
          <w:rPr>
            <w:rFonts w:ascii="TimesNewRomanPSMT" w:hAnsi="TimesNewRomanPSMT"/>
            <w:color w:val="000000"/>
            <w:sz w:val="20"/>
          </w:rPr>
          <w:t xml:space="preserve"> </w:t>
        </w:r>
      </w:ins>
      <w:ins w:id="187"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88" w:author="Youhan Kim" w:date="2022-07-07T13:05:00Z">
        <w:r w:rsidR="000920C8">
          <w:rPr>
            <w:rFonts w:ascii="TimesNewRomanPSMT" w:hAnsi="TimesNewRomanPSMT"/>
            <w:color w:val="000000"/>
            <w:sz w:val="20"/>
          </w:rPr>
          <w:t>HE</w:t>
        </w:r>
      </w:ins>
      <w:ins w:id="189"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90" w:author="Youhan Kim" w:date="2022-07-07T13:05:00Z">
        <w:r w:rsidR="000920C8">
          <w:rPr>
            <w:rFonts w:ascii="TimesNewRomanPSMT" w:hAnsi="TimesNewRomanPSMT"/>
            <w:color w:val="000000"/>
            <w:sz w:val="20"/>
          </w:rPr>
          <w:t>HE</w:t>
        </w:r>
      </w:ins>
      <w:ins w:id="191"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92" w:author="Youhan Kim" w:date="2022-07-07T13:00:00Z"/>
          <w:sz w:val="20"/>
        </w:rPr>
      </w:pPr>
      <w:ins w:id="193" w:author="Youhan Kim" w:date="2022-07-07T13:06:00Z">
        <w:r w:rsidRPr="00AA532D">
          <w:rPr>
            <w:position w:val="-52"/>
            <w:sz w:val="20"/>
          </w:rPr>
          <w:object w:dxaOrig="3720" w:dyaOrig="1160" w14:anchorId="63438696">
            <v:shape id="_x0000_i1028" type="#_x0000_t75" style="width:186pt;height:58.5pt" o:ole="">
              <v:imagedata r:id="rId32" o:title=""/>
            </v:shape>
            <o:OLEObject Type="Embed" ProgID="Equation.DSMT4" ShapeID="_x0000_i1028" DrawAspect="Content" ObjectID="_1722925933" r:id="rId33"/>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4410L24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94" w:author="Youhan Kim" w:date="2022-07-07T14:01:00Z"/>
          <w:w w:val="100"/>
        </w:rPr>
      </w:pPr>
      <w:del w:id="195" w:author="Youhan Kim" w:date="2022-07-07T14:01:00Z">
        <w:r w:rsidDel="00673C9E">
          <w:rPr>
            <w:noProof/>
          </w:rPr>
          <w:lastRenderedPageBreak/>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96" w:author="Youhan Kim" w:date="2022-07-07T13:57:00Z">
        <w:r w:rsidRPr="00673C9E">
          <w:rPr>
            <w:position w:val="-72"/>
          </w:rPr>
          <w:object w:dxaOrig="7839" w:dyaOrig="1560" w14:anchorId="50009294">
            <v:shape id="_x0000_i1029" type="#_x0000_t75" style="width:392.25pt;height:78pt" o:ole="">
              <v:imagedata r:id="rId35" o:title=""/>
            </v:shape>
            <o:OLEObject Type="Embed" ProgID="Equation.DSMT4" ShapeID="_x0000_i1029" DrawAspect="Content" ObjectID="_1722925934" r:id="rId36"/>
          </w:object>
        </w:r>
      </w:ins>
      <w:ins w:id="197"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10 HE-L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98" w:author="Youhan Kim" w:date="2022-07-07T14:01:00Z"/>
          <w:w w:val="100"/>
        </w:rPr>
      </w:pPr>
      <w:del w:id="199" w:author="Youhan Kim" w:date="2022-07-07T14:03:00Z">
        <w:r w:rsidDel="006E2D3B">
          <w:rPr>
            <w:noProof/>
          </w:rPr>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200" w:author="Youhan Kim" w:date="2022-07-07T14:33:00Z">
        <w:r w:rsidR="00387FBA" w:rsidDel="00387FBA">
          <w:rPr>
            <w:w w:val="100"/>
          </w:rPr>
          <w:tab/>
        </w:r>
      </w:del>
      <w:del w:id="201" w:author="Youhan Kim" w:date="2022-07-07T14:03:00Z">
        <w:r w:rsidDel="006E2D3B">
          <w:rPr>
            <w:w w:val="100"/>
          </w:rPr>
          <w:delText xml:space="preserve"> </w:delText>
        </w:r>
      </w:del>
      <w:del w:id="202" w:author="Youhan Kim" w:date="2022-07-07T14:01:00Z">
        <w:r w:rsidDel="00673C9E">
          <w:rPr>
            <w:w w:val="100"/>
          </w:rPr>
          <w:delText>(27-</w:delText>
        </w:r>
      </w:del>
      <w:del w:id="203" w:author="Youhan Kim" w:date="2022-07-07T14:03:00Z">
        <w:r w:rsidDel="006E2D3B">
          <w:rPr>
            <w:w w:val="100"/>
          </w:rPr>
          <w:delText>58</w:delText>
        </w:r>
      </w:del>
      <w:del w:id="204" w:author="Youhan Kim" w:date="2022-07-07T14:01:00Z">
        <w:r w:rsidDel="00673C9E">
          <w:rPr>
            <w:w w:val="100"/>
          </w:rPr>
          <w:delText>)</w:delText>
        </w:r>
      </w:del>
    </w:p>
    <w:p w14:paraId="330A881A" w14:textId="1DF1B44C" w:rsidR="006E2D3B" w:rsidRDefault="00387FBA" w:rsidP="006E2D3B">
      <w:pPr>
        <w:pStyle w:val="T"/>
        <w:rPr>
          <w:w w:val="100"/>
        </w:rPr>
      </w:pPr>
      <w:ins w:id="205" w:author="Youhan Kim" w:date="2022-07-07T13:57:00Z">
        <w:r w:rsidRPr="00387FBA">
          <w:rPr>
            <w:position w:val="-116"/>
          </w:rPr>
          <w:object w:dxaOrig="9720" w:dyaOrig="2439" w14:anchorId="0EC71CA7">
            <v:shape id="_x0000_i1030" type="#_x0000_t75" style="width:403.5pt;height:101.25pt" o:ole="">
              <v:imagedata r:id="rId38" o:title=""/>
            </v:shape>
            <o:OLEObject Type="Embed" ProgID="Equation.DSMT4" ShapeID="_x0000_i1030" DrawAspect="Content" ObjectID="_1722925935" r:id="rId39"/>
          </w:object>
        </w:r>
      </w:ins>
      <w:ins w:id="206" w:author="Youhan Kim" w:date="2022-07-07T14:01:00Z">
        <w:r w:rsidR="006E2D3B">
          <w:tab/>
          <w:t>(27-</w:t>
        </w:r>
      </w:ins>
      <w:ins w:id="207" w:author="Youhan Kim" w:date="2022-07-07T14:33:00Z">
        <w:r>
          <w:t>58</w:t>
        </w:r>
      </w:ins>
      <w:ins w:id="208"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9) at </w:t>
      </w:r>
      <w:proofErr w:type="spellStart"/>
      <w:r>
        <w:rPr>
          <w:i/>
          <w:w w:val="100"/>
          <w:highlight w:val="yellow"/>
        </w:rPr>
        <w:t>REVme</w:t>
      </w:r>
      <w:proofErr w:type="spellEnd"/>
      <w:r>
        <w:rPr>
          <w:i/>
          <w:w w:val="100"/>
          <w:highlight w:val="yellow"/>
        </w:rPr>
        <w:t xml:space="preserve"> D1.3 P4426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209"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40"/>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210" w:author="Youhan Kim" w:date="2022-07-07T14:35:00Z"/>
          <w:w w:val="100"/>
        </w:rPr>
      </w:pPr>
      <w:ins w:id="211" w:author="Youhan Kim" w:date="2022-07-07T14:35:00Z">
        <w:r w:rsidRPr="0048066C">
          <w:rPr>
            <w:position w:val="-96"/>
          </w:rPr>
          <w:object w:dxaOrig="8440" w:dyaOrig="2040" w14:anchorId="2244586F">
            <v:shape id="_x0000_i1031" type="#_x0000_t75" style="width:349.5pt;height:84.75pt" o:ole="">
              <v:imagedata r:id="rId41" o:title=""/>
            </v:shape>
            <o:OLEObject Type="Embed" ProgID="Equation.DSMT4" ShapeID="_x0000_i1031" DrawAspect="Content" ObjectID="_1722925936" r:id="rId42"/>
          </w:object>
        </w:r>
      </w:ins>
      <w:ins w:id="212" w:author="Youhan Kim" w:date="2022-07-07T14:35:00Z">
        <w:r>
          <w:tab/>
        </w:r>
      </w:ins>
      <w:ins w:id="213" w:author="Youhan Kim" w:date="2022-07-07T14:36:00Z">
        <w:r>
          <w:tab/>
        </w:r>
        <w:r>
          <w:tab/>
        </w:r>
      </w:ins>
      <w:ins w:id="214" w:author="Youhan Kim" w:date="2022-07-07T14:35:00Z">
        <w:r>
          <w:t>(27-5</w:t>
        </w:r>
      </w:ins>
      <w:ins w:id="215" w:author="Youhan Kim" w:date="2022-07-07T14:36:00Z">
        <w:r>
          <w:t>9</w:t>
        </w:r>
      </w:ins>
      <w:ins w:id="216"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L51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217"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218" w:author="Youhan Kim" w:date="2022-07-07T14:37:00Z">
        <w:r w:rsidRPr="00380637">
          <w:rPr>
            <w:position w:val="-12"/>
          </w:rPr>
          <w:object w:dxaOrig="700" w:dyaOrig="380" w14:anchorId="1A197D20">
            <v:shape id="_x0000_i1032" type="#_x0000_t75" style="width:35.25pt;height:18.75pt" o:ole="">
              <v:imagedata r:id="rId44" o:title=""/>
            </v:shape>
            <o:OLEObject Type="Embed" ProgID="Equation.DSMT4" ShapeID="_x0000_i1032" DrawAspect="Content" ObjectID="_1722925937" r:id="rId45"/>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219" w:author="Youhan Kim" w:date="2022-07-07T14:38:00Z"/>
          <w:w w:val="100"/>
        </w:rPr>
      </w:pPr>
      <w:del w:id="220" w:author="Youhan Kim" w:date="2022-07-07T14:38:00Z">
        <w:r w:rsidDel="00186196">
          <w:rPr>
            <w:noProof/>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fldChar w:fldCharType="begin"/>
        </w:r>
        <w:r w:rsidDel="00186196">
          <w:rPr>
            <w:w w:val="100"/>
          </w:rPr>
          <w:delInstrText xml:space="preserve"> REF  RTF35393733393a2048332c312e \h</w:delInstrText>
        </w:r>
        <w:r w:rsidDel="00186196">
          <w:fldChar w:fldCharType="separate"/>
        </w:r>
        <w:r w:rsidDel="00186196">
          <w:rPr>
            <w:w w:val="100"/>
          </w:rPr>
          <w:delText>27.3.10 (Mathematical description of signals)</w:delText>
        </w:r>
        <w:r w:rsidDel="00186196">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A37553">
        <w:rPr>
          <w:highlight w:val="green"/>
        </w:rPr>
        <w:t>CID 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w:t>
            </w:r>
            <w:proofErr w:type="gramStart"/>
            <w:r>
              <w:rPr>
                <w:rFonts w:ascii="Arial" w:hAnsi="Arial" w:cs="Arial"/>
                <w:sz w:val="20"/>
              </w:rPr>
              <w:t>e.g.</w:t>
            </w:r>
            <w:proofErr w:type="gramEnd"/>
            <w:r>
              <w:rPr>
                <w:rFonts w:ascii="Arial" w:hAnsi="Arial" w:cs="Arial"/>
                <w:sz w:val="20"/>
              </w:rPr>
              <w:t xml:space="preserve">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The commenter is correct that HE-SIG-B has 52 data subcarriers, while OFDM (Clause 17) has 48 data subcarriers.</w:t>
      </w:r>
    </w:p>
    <w:p w14:paraId="0D8DAC09" w14:textId="610D7DDC" w:rsidR="00807CBE" w:rsidRDefault="00807CBE" w:rsidP="00F854A2">
      <w:pPr>
        <w:rPr>
          <w:sz w:val="20"/>
          <w:lang w:val="en-US"/>
        </w:rPr>
      </w:pPr>
      <w:r>
        <w:rPr>
          <w:sz w:val="20"/>
          <w:lang w:val="en-US"/>
        </w:rPr>
        <w:t xml:space="preserve">However, 17.3.5.9 only talks about the pilot subcarrier </w:t>
      </w:r>
      <w:proofErr w:type="gramStart"/>
      <w:r>
        <w:rPr>
          <w:sz w:val="20"/>
          <w:lang w:val="en-US"/>
        </w:rPr>
        <w:t>location, and</w:t>
      </w:r>
      <w:proofErr w:type="gramEnd"/>
      <w:r>
        <w:rPr>
          <w:sz w:val="20"/>
          <w:lang w:val="en-US"/>
        </w:rPr>
        <w:t xml:space="preserve"> does not have any relevance to the number of data subcarriers.  While it would also be OK to reference 19.3.11.10 (the pilot subcarriers subclause for HT), note that </w:t>
      </w:r>
      <w:r>
        <w:rPr>
          <w:sz w:val="20"/>
          <w:lang w:val="en-US"/>
        </w:rPr>
        <w:lastRenderedPageBreak/>
        <w:t>19.3.11.10 has other ‘baggage’ to deal with</w:t>
      </w:r>
      <w:r w:rsidR="00801FAC">
        <w:rPr>
          <w:sz w:val="20"/>
          <w:lang w:val="en-US"/>
        </w:rPr>
        <w:t>, such as the</w:t>
      </w:r>
      <w:r>
        <w:rPr>
          <w:sz w:val="20"/>
          <w:lang w:val="en-US"/>
        </w:rPr>
        <w:t xml:space="preserve"> multiple spatial streams.  Hence, if we were to refer to 19.3.11.10, then we </w:t>
      </w:r>
      <w:proofErr w:type="gramStart"/>
      <w:r>
        <w:rPr>
          <w:sz w:val="20"/>
          <w:lang w:val="en-US"/>
        </w:rPr>
        <w:t>have to</w:t>
      </w:r>
      <w:proofErr w:type="gramEnd"/>
      <w:r>
        <w:rPr>
          <w:sz w:val="20"/>
          <w:lang w:val="en-US"/>
        </w:rPr>
        <w:t xml:space="preserve">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AF1DB9">
        <w:rPr>
          <w:highlight w:val="green"/>
        </w:rPr>
        <w:t>CID 105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5B4AFEDB"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1051</w:t>
      </w:r>
      <w:r w:rsidRPr="00EC0739">
        <w:rPr>
          <w:sz w:val="20"/>
          <w:lang w:val="en-US"/>
        </w:rPr>
        <w:t xml:space="preserve"> in </w:t>
      </w:r>
      <w:hyperlink r:id="rId48" w:history="1">
        <w:r w:rsidR="004F3BCC" w:rsidRPr="00BF31E5">
          <w:rPr>
            <w:rStyle w:val="Hyperlink"/>
            <w:sz w:val="20"/>
            <w:lang w:val="en-US"/>
          </w:rPr>
          <w:t>https://mentor.ieee.org/802.11/dcn/22/11-22-0</w:t>
        </w:r>
        <w:r w:rsidR="00993511">
          <w:rPr>
            <w:rStyle w:val="Hyperlink"/>
            <w:sz w:val="20"/>
            <w:lang w:val="en-US"/>
          </w:rPr>
          <w:t>990-05</w:t>
        </w:r>
        <w:r w:rsidR="004F3BCC" w:rsidRPr="00BF31E5">
          <w:rPr>
            <w:rStyle w:val="Hyperlink"/>
            <w:sz w:val="20"/>
            <w:lang w:val="en-US"/>
          </w:rPr>
          <w:t>-000m-lb258-misc-cids.docx</w:t>
        </w:r>
      </w:hyperlink>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Proposed Text Updates: CID 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0B2C8DC8"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w:t>
      </w:r>
      <w:del w:id="221" w:author="Youhan Kim" w:date="2022-07-14T17:01:00Z">
        <w:r w:rsidRPr="00A113FB" w:rsidDel="000F140F">
          <w:rPr>
            <w:sz w:val="20"/>
            <w:lang w:val="en-US"/>
          </w:rPr>
          <w:delText xml:space="preserve">specified </w:delText>
        </w:r>
      </w:del>
      <w:ins w:id="222" w:author="Youhan Kim" w:date="2022-07-14T17:01:00Z">
        <w:r w:rsidR="000F140F">
          <w:rPr>
            <w:sz w:val="20"/>
            <w:lang w:val="en-US"/>
          </w:rPr>
          <w:t>field</w:t>
        </w:r>
        <w:r w:rsidR="000F140F" w:rsidRPr="00A113FB">
          <w:rPr>
            <w:sz w:val="20"/>
            <w:lang w:val="en-US"/>
          </w:rPr>
          <w:t xml:space="preserve"> </w:t>
        </w:r>
      </w:ins>
      <w:r w:rsidRPr="00A113FB">
        <w:rPr>
          <w:sz w:val="20"/>
          <w:lang w:val="en-US"/>
        </w:rPr>
        <w:t xml:space="preserve">in the HE-SIG-A field </w:t>
      </w:r>
      <w:del w:id="223"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224" w:author="Youhan Kim" w:date="2022-07-07T13:29:00Z">
        <w:r w:rsidR="000249EC">
          <w:rPr>
            <w:sz w:val="20"/>
            <w:lang w:val="en-US"/>
          </w:rPr>
          <w:t xml:space="preserve">and 27.3.12.15 (Dual carrier modulation) </w:t>
        </w:r>
      </w:ins>
      <w:ins w:id="225" w:author="Youhan Kim" w:date="2022-07-07T13:25:00Z">
        <w:r>
          <w:rPr>
            <w:sz w:val="20"/>
            <w:lang w:val="en-US"/>
          </w:rPr>
          <w:t xml:space="preserve">if </w:t>
        </w:r>
      </w:ins>
      <w:ins w:id="226" w:author="Youhan Kim" w:date="2022-07-07T13:26:00Z">
        <w:r>
          <w:rPr>
            <w:sz w:val="20"/>
            <w:lang w:val="en-US"/>
          </w:rPr>
          <w:t>the HE-SIG-B</w:t>
        </w:r>
        <w:r w:rsidR="000249EC">
          <w:rPr>
            <w:sz w:val="20"/>
            <w:lang w:val="en-US"/>
          </w:rPr>
          <w:t xml:space="preserve"> DCM </w:t>
        </w:r>
      </w:ins>
      <w:ins w:id="227" w:author="Youhan Kim" w:date="2022-07-14T17:01:00Z">
        <w:r w:rsidR="000F140F">
          <w:rPr>
            <w:sz w:val="20"/>
            <w:lang w:val="en-US"/>
          </w:rPr>
          <w:t>field</w:t>
        </w:r>
      </w:ins>
      <w:ins w:id="228" w:author="Youhan Kim" w:date="2022-07-07T13:26:00Z">
        <w:r w:rsidR="000249EC">
          <w:rPr>
            <w:sz w:val="20"/>
            <w:lang w:val="en-US"/>
          </w:rPr>
          <w:t xml:space="preserve"> in the HE-</w:t>
        </w:r>
      </w:ins>
      <w:ins w:id="229" w:author="Youhan Kim" w:date="2022-07-07T13:27:00Z">
        <w:r w:rsidR="000249EC">
          <w:rPr>
            <w:sz w:val="20"/>
            <w:lang w:val="en-US"/>
          </w:rPr>
          <w:t>SIG-A field is 0</w:t>
        </w:r>
      </w:ins>
      <w:ins w:id="230" w:author="Youhan Kim" w:date="2022-07-07T13:29:00Z">
        <w:r w:rsidR="000249EC">
          <w:rPr>
            <w:sz w:val="20"/>
            <w:lang w:val="en-US"/>
          </w:rPr>
          <w:t xml:space="preserve"> and 1</w:t>
        </w:r>
      </w:ins>
      <w:del w:id="231"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232"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w:t>
        </w:r>
      </w:ins>
      <w:ins w:id="233" w:author="Youhan Kim" w:date="2022-07-14T17:00:00Z">
        <w:r w:rsidR="000F140F">
          <w:rPr>
            <w:sz w:val="20"/>
            <w:lang w:val="en-US"/>
          </w:rPr>
          <w:t xml:space="preserve">if </w:t>
        </w:r>
      </w:ins>
      <w:ins w:id="234" w:author="Youhan Kim" w:date="2022-07-07T13:34:00Z">
        <w:r w:rsidR="006D3598">
          <w:rPr>
            <w:sz w:val="20"/>
            <w:lang w:val="en-US"/>
          </w:rPr>
          <w:t xml:space="preserve">the HE-SIG-B DCM </w:t>
        </w:r>
      </w:ins>
      <w:ins w:id="235" w:author="Youhan Kim" w:date="2022-07-14T17:01:00Z">
        <w:r w:rsidR="000F140F">
          <w:rPr>
            <w:sz w:val="20"/>
            <w:lang w:val="en-US"/>
          </w:rPr>
          <w:t>field</w:t>
        </w:r>
      </w:ins>
      <w:ins w:id="236" w:author="Youhan Kim" w:date="2022-07-07T13:34:00Z">
        <w:r w:rsidR="006D3598">
          <w:rPr>
            <w:sz w:val="20"/>
            <w:lang w:val="en-US"/>
          </w:rPr>
          <w:t xml:space="preserve"> in the HE-SIG-A field is 0 and 1, respectively. </w:t>
        </w:r>
      </w:ins>
      <w:ins w:id="237"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865462">
        <w:rPr>
          <w:highlight w:val="green"/>
        </w:rPr>
        <w:t>CID 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lastRenderedPageBreak/>
        <w:t>Proposed Resolution: CID 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37B71978"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DE77E0">
        <w:rPr>
          <w:sz w:val="20"/>
          <w:lang w:val="en-US"/>
        </w:rPr>
        <w:t>er</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3F17A8C9"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hyperlink r:id="rId49" w:history="1">
        <w:r w:rsidR="00DE77E0" w:rsidRPr="00CB6696">
          <w:rPr>
            <w:rStyle w:val="Hyperlink"/>
            <w:sz w:val="20"/>
            <w:lang w:val="en-US"/>
          </w:rPr>
          <w:t>https://mentor.ieee.org/802.11/dcn/22/11-22-0990-06-000m-lb258-misc-cids.docx</w:t>
        </w:r>
      </w:hyperlink>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Proposed Text Updates: CID 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0F84E2DB"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238" w:author="Youhan Kim" w:date="2022-07-07T15:05:00Z">
        <w:r w:rsidR="00C26ABA">
          <w:rPr>
            <w:w w:val="100"/>
          </w:rPr>
          <w:t xml:space="preserve"> generated by the group</w:t>
        </w:r>
      </w:ins>
      <w:r>
        <w:rPr>
          <w:w w:val="100"/>
        </w:rPr>
        <w:t xml:space="preserve">. For the upper half of the </w:t>
      </w:r>
      <w:ins w:id="239" w:author="Youhan Kim" w:date="2022-08-24T13:10:00Z">
        <w:r w:rsidR="00995FD1">
          <w:rPr>
            <w:w w:val="100"/>
          </w:rPr>
          <w:t xml:space="preserve">data </w:t>
        </w:r>
      </w:ins>
      <w:r>
        <w:rPr>
          <w:w w:val="100"/>
        </w:rPr>
        <w:t>subcarriers</w:t>
      </w:r>
      <w:ins w:id="240" w:author="Youhan Kim" w:date="2022-07-07T15:05:00Z">
        <w:r w:rsidR="00C26ABA">
          <w:rPr>
            <w:w w:val="100"/>
          </w:rPr>
          <w:t xml:space="preserve"> generated by the group</w:t>
        </w:r>
      </w:ins>
      <w:r>
        <w:rPr>
          <w:w w:val="100"/>
        </w:rPr>
        <w:t xml:space="preserve">, the 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28 as shown below.</w:t>
      </w:r>
    </w:p>
    <w:p w14:paraId="3E2A7524" w14:textId="6CD232AA"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241" w:author="Youhan Kim" w:date="2022-07-07T15:08:00Z">
        <w:r>
          <w:rPr>
            <w:w w:val="100"/>
          </w:rPr>
          <w:t xml:space="preserve"> of the </w:t>
        </w:r>
      </w:ins>
      <w:ins w:id="242" w:author="Youhan Kim" w:date="2022-08-24T13:10:00Z">
        <w:r w:rsidR="00995FD1">
          <w:rPr>
            <w:w w:val="100"/>
          </w:rPr>
          <w:t xml:space="preserve">data </w:t>
        </w:r>
      </w:ins>
      <w:ins w:id="243" w:author="Youhan Kim" w:date="2022-07-07T15:08:00Z">
        <w:r>
          <w:rPr>
            <w:w w:val="100"/>
          </w:rPr>
          <w:t>subcarriers generated by the group</w:t>
        </w:r>
      </w:ins>
      <w:r>
        <w:rPr>
          <w:w w:val="100"/>
        </w:rPr>
        <w:t>. In the upper half</w:t>
      </w:r>
      <w:ins w:id="244" w:author="Youhan Kim" w:date="2022-07-07T15:08:00Z">
        <w:r w:rsidRPr="00C26ABA">
          <w:rPr>
            <w:w w:val="100"/>
          </w:rPr>
          <w:t xml:space="preserve"> </w:t>
        </w:r>
        <w:r>
          <w:rPr>
            <w:w w:val="100"/>
          </w:rPr>
          <w:t xml:space="preserve">of the </w:t>
        </w:r>
      </w:ins>
      <w:ins w:id="245" w:author="Youhan Kim" w:date="2022-08-24T13:10:00Z">
        <w:r w:rsidR="00995FD1">
          <w:rPr>
            <w:w w:val="100"/>
          </w:rPr>
          <w:t xml:space="preserve">data </w:t>
        </w:r>
      </w:ins>
      <w:ins w:id="246" w:author="Youhan Kim" w:date="2022-07-07T15:08:00Z">
        <w:r>
          <w:rPr>
            <w:w w:val="100"/>
          </w:rPr>
          <w:t>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865462">
        <w:rPr>
          <w:highlight w:val="green"/>
        </w:rPr>
        <w:t>CID 104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lastRenderedPageBreak/>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w:t>
            </w:r>
            <w:proofErr w:type="gramStart"/>
            <w:r>
              <w:rPr>
                <w:i/>
                <w:iCs/>
                <w:w w:val="100"/>
                <w:vertAlign w:val="subscript"/>
              </w:rPr>
              <w:t>seg,ru</w:t>
            </w:r>
            <w:proofErr w:type="gramEnd"/>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247" w:author="Youhan Kim" w:date="2022-07-07T15:07:00Z">
              <w:r w:rsidDel="00C26ABA">
                <w:rPr>
                  <w:w w:val="100"/>
                </w:rPr>
                <w:delText xml:space="preserve"> in the RU</w:delText>
              </w:r>
            </w:del>
            <w:ins w:id="248" w:author="Youhan Kim" w:date="2022-07-07T15:07:00Z">
              <w:r>
                <w:rPr>
                  <w:w w:val="100"/>
                </w:rPr>
                <w:t xml:space="preserve"> generated by the group</w:t>
              </w:r>
            </w:ins>
            <w:r>
              <w:rPr>
                <w:w w:val="100"/>
              </w:rPr>
              <w:t>. For the upper half of the data subcarriers</w:t>
            </w:r>
            <w:del w:id="249" w:author="Youhan Kim" w:date="2022-07-07T15:07:00Z">
              <w:r w:rsidDel="00C26ABA">
                <w:rPr>
                  <w:w w:val="100"/>
                </w:rPr>
                <w:delText xml:space="preserve"> in the RU</w:delText>
              </w:r>
            </w:del>
            <w:ins w:id="250"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proofErr w:type="gramStart"/>
            <w:r>
              <w:rPr>
                <w:i/>
                <w:iCs/>
                <w:w w:val="100"/>
              </w:rPr>
              <w:t>conj</w:t>
            </w:r>
            <w:proofErr w:type="spellEnd"/>
            <w:r>
              <w:rPr>
                <w:w w:val="100"/>
              </w:rPr>
              <w:t>(</w:t>
            </w:r>
            <w:proofErr w:type="gram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01F86678"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hyperlink r:id="rId57" w:history="1">
        <w:r w:rsidR="00865462" w:rsidRPr="00CB6696">
          <w:rPr>
            <w:rStyle w:val="Hyperlink"/>
            <w:sz w:val="20"/>
            <w:lang w:val="en-US"/>
          </w:rPr>
          <w:t>https://mentor.ieee.org/802.11/dcn/22/11-22-0990-06-000m-lb258-misc-cids.docx</w:t>
        </w:r>
      </w:hyperlink>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E225EF">
        <w:rPr>
          <w:highlight w:val="green"/>
        </w:rPr>
        <w:t>CID 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27.3.1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t>The quantization bits b_\phi for the angle \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t>change the text to "with b_\phi and b_\psi are the number of quantization bits of the angles \phi(</w:t>
            </w:r>
            <w:proofErr w:type="spellStart"/>
            <w:proofErr w:type="gramStart"/>
            <w:r>
              <w:rPr>
                <w:rFonts w:ascii="Arial" w:hAnsi="Arial" w:cs="Arial"/>
                <w:sz w:val="20"/>
              </w:rPr>
              <w:t>k,u</w:t>
            </w:r>
            <w:proofErr w:type="spellEnd"/>
            <w:proofErr w:type="gram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4461L8):</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51"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252"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lastRenderedPageBreak/>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Proposed Resolution: CID 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w:t>
      </w:r>
      <w:proofErr w:type="gramStart"/>
      <w:r>
        <w:rPr>
          <w:sz w:val="20"/>
          <w:lang w:val="en-US"/>
        </w:rPr>
        <w:t>are</w:t>
      </w:r>
      <w:proofErr w:type="gramEnd"/>
      <w:r>
        <w:rPr>
          <w:sz w:val="20"/>
          <w:lang w:val="en-US"/>
        </w:rPr>
        <w:t xml:space="preserv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5A82EB3B"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1297</w:t>
      </w:r>
      <w:r w:rsidRPr="00EC0739">
        <w:rPr>
          <w:sz w:val="20"/>
          <w:lang w:val="en-US"/>
        </w:rPr>
        <w:t xml:space="preserve"> in </w:t>
      </w:r>
      <w:hyperlink r:id="rId59" w:history="1">
        <w:r w:rsidR="00596C86" w:rsidRPr="00CB6696">
          <w:rPr>
            <w:rStyle w:val="Hyperlink"/>
            <w:sz w:val="20"/>
            <w:lang w:val="en-US"/>
          </w:rPr>
          <w:t>https://mentor.ieee.org/802.11/dcn/22/11-22-0990-06-000m-lb258-misc-cids.docx</w:t>
        </w:r>
      </w:hyperlink>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Proposed Text Updates: CID 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t>…</w:t>
      </w:r>
    </w:p>
    <w:p w14:paraId="029C3FBF" w14:textId="2AC74F83" w:rsidR="001A1B53" w:rsidRDefault="001A1B53" w:rsidP="001A1B53">
      <w:pPr>
        <w:pStyle w:val="T"/>
        <w:rPr>
          <w:w w:val="100"/>
        </w:rPr>
      </w:pPr>
      <w:r>
        <w:rPr>
          <w:w w:val="100"/>
        </w:rPr>
        <w:t xml:space="preserve">The beamforming feedback matrix, </w:t>
      </w:r>
      <w:proofErr w:type="spellStart"/>
      <w:proofErr w:type="gramStart"/>
      <w:r>
        <w:rPr>
          <w:i/>
          <w:iCs/>
          <w:w w:val="100"/>
        </w:rPr>
        <w:t>V</w:t>
      </w:r>
      <w:r>
        <w:rPr>
          <w:i/>
          <w:iCs/>
          <w:w w:val="100"/>
          <w:vertAlign w:val="subscript"/>
        </w:rPr>
        <w:t>k,u</w:t>
      </w:r>
      <w:proofErr w:type="spellEnd"/>
      <w:proofErr w:type="gram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proofErr w:type="gramStart"/>
      <w:r>
        <w:rPr>
          <w:i/>
          <w:iCs/>
          <w:w w:val="100"/>
        </w:rPr>
        <w:t>k,u</w:t>
      </w:r>
      <w:proofErr w:type="spellEnd"/>
      <w:proofErr w:type="gram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53"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r>
        <w:rPr>
          <w:w w:val="100"/>
        </w:rPr>
        <w:t>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E225EF">
        <w:rPr>
          <w:highlight w:val="green"/>
        </w:rPr>
        <w:t>CID 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2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44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lastRenderedPageBreak/>
              <w:t xml:space="preserve">Fig 21-63 is incomplete in terms of non-HT detection. For instance, if the LENGTH is so small </w:t>
            </w:r>
            <w:r>
              <w:rPr>
                <w:rFonts w:ascii="Arial" w:hAnsi="Arial" w:cs="Arial"/>
                <w:sz w:val="20"/>
              </w:rPr>
              <w:lastRenderedPageBreak/>
              <w:t>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lastRenderedPageBreak/>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 xml:space="preserve">If we now add additional requirement that receivers </w:t>
      </w:r>
      <w:proofErr w:type="gramStart"/>
      <w:r>
        <w:rPr>
          <w:sz w:val="20"/>
          <w:lang w:val="en-US"/>
        </w:rPr>
        <w:t>has</w:t>
      </w:r>
      <w:proofErr w:type="gramEnd"/>
      <w:r>
        <w:rPr>
          <w:sz w:val="20"/>
          <w:lang w:val="en-US"/>
        </w:rPr>
        <w:t xml:space="preserve">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E225EF">
        <w:rPr>
          <w:highlight w:val="green"/>
        </w:rPr>
        <w:lastRenderedPageBreak/>
        <w:t>CID 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w:t>
            </w:r>
            <w:proofErr w:type="gramStart"/>
            <w:r>
              <w:rPr>
                <w:rFonts w:ascii="Arial" w:hAnsi="Arial" w:cs="Arial"/>
                <w:sz w:val="20"/>
              </w:rPr>
              <w:t>, :M</w:t>
            </w:r>
            <w:proofErr w:type="gramEnd"/>
            <w:r>
              <w:rPr>
                <w:rFonts w:ascii="Arial" w:hAnsi="Arial" w:cs="Arial"/>
                <w:sz w:val="20"/>
              </w:rPr>
              <w:t xml:space="preserve">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w:t>
            </w:r>
            <w:proofErr w:type="gramStart"/>
            <w:r>
              <w:rPr>
                <w:rFonts w:ascii="Arial" w:hAnsi="Arial" w:cs="Arial"/>
                <w:sz w:val="20"/>
              </w:rPr>
              <w:t>G):O</w:t>
            </w:r>
            <w:proofErr w:type="gramEnd"/>
            <w:r>
              <w:rPr>
                <w:rFonts w:ascii="Arial" w:hAnsi="Arial" w:cs="Arial"/>
                <w:sz w:val="20"/>
              </w:rPr>
              <w:t>".</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254" w:author="Youhan Kim" w:date="2022-07-07T15:56:00Z">
              <w:r>
                <w:rPr>
                  <w:w w:val="100"/>
                </w:rPr>
                <w:t>(</w:t>
              </w:r>
            </w:ins>
            <w:r>
              <w:rPr>
                <w:w w:val="100"/>
              </w:rPr>
              <w:t>CFHE</w:t>
            </w:r>
            <w:ins w:id="255" w:author="Youhan Kim" w:date="2022-07-07T15:56:00Z">
              <w:r>
                <w:rPr>
                  <w:w w:val="100"/>
                </w:rPr>
                <w:t>5G or CFHE6</w:t>
              </w:r>
              <w:proofErr w:type="gramStart"/>
              <w:r>
                <w:rPr>
                  <w:w w:val="100"/>
                </w:rPr>
                <w:t>G)</w:t>
              </w:r>
            </w:ins>
            <w:r>
              <w:rPr>
                <w:w w:val="100"/>
              </w:rPr>
              <w:t>:O</w:t>
            </w:r>
            <w:proofErr w:type="gramEnd"/>
            <w:del w:id="256"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257" w:author="Youhan Kim" w:date="2022-07-07T15:57:00Z"/>
                <w:w w:val="100"/>
              </w:rPr>
            </w:pPr>
            <w:del w:id="258" w:author="Youhan Kim" w:date="2022-07-07T15:57:00Z">
              <w:r w:rsidDel="000D3A84">
                <w:rPr>
                  <w:w w:val="100"/>
                </w:rPr>
                <w:delText>CFAP AND CFHE:M</w:delText>
              </w:r>
            </w:del>
          </w:p>
          <w:p w14:paraId="202D058A" w14:textId="56B2CD99" w:rsidR="000D3A84" w:rsidDel="000D3A84" w:rsidRDefault="000D3A84" w:rsidP="00F6667E">
            <w:pPr>
              <w:pStyle w:val="CellBody"/>
              <w:rPr>
                <w:del w:id="259" w:author="Youhan Kim" w:date="2022-07-07T15:57:00Z"/>
                <w:w w:val="100"/>
              </w:rPr>
            </w:pPr>
          </w:p>
          <w:p w14:paraId="480D8842" w14:textId="68DB2250" w:rsidR="000D3A84" w:rsidRDefault="000D3A84" w:rsidP="00F6667E">
            <w:pPr>
              <w:pStyle w:val="CellBody"/>
              <w:rPr>
                <w:ins w:id="260" w:author="Youhan Kim" w:date="2022-07-07T15:56:00Z"/>
                <w:w w:val="100"/>
              </w:rPr>
            </w:pPr>
            <w:del w:id="261" w:author="Youhan Kim" w:date="2022-07-07T15:57:00Z">
              <w:r w:rsidDel="000D3A84">
                <w:rPr>
                  <w:w w:val="100"/>
                </w:rPr>
                <w:delText>CFIndepSTA AND CFHE:M</w:delText>
              </w:r>
            </w:del>
          </w:p>
          <w:p w14:paraId="5E47E1AE" w14:textId="77777777" w:rsidR="000D3A84" w:rsidRDefault="000D3A84" w:rsidP="00F6667E">
            <w:pPr>
              <w:pStyle w:val="CellBody"/>
              <w:rPr>
                <w:ins w:id="262" w:author="Youhan Kim" w:date="2022-07-07T15:57:00Z"/>
                <w:w w:val="100"/>
              </w:rPr>
            </w:pPr>
            <w:ins w:id="263" w:author="Youhan Kim" w:date="2022-07-07T15:57:00Z">
              <w:r>
                <w:rPr>
                  <w:w w:val="100"/>
                </w:rPr>
                <w:t>(CFHE5G OR CFHE6G) AND</w:t>
              </w:r>
            </w:ins>
          </w:p>
          <w:p w14:paraId="4204DCEE" w14:textId="22A4B0F7" w:rsidR="000D3A84" w:rsidRPr="000D3A84" w:rsidRDefault="000D3A84" w:rsidP="00F6667E">
            <w:pPr>
              <w:pStyle w:val="CellBody"/>
              <w:rPr>
                <w:w w:val="100"/>
              </w:rPr>
            </w:pPr>
            <w:ins w:id="264"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Proposed Resolution: CID 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EE4656A" w:rsidR="00580AA6" w:rsidRDefault="00580AA6" w:rsidP="007D6D92">
      <w:pPr>
        <w:rPr>
          <w:sz w:val="20"/>
          <w:lang w:val="en-US"/>
        </w:rPr>
      </w:pPr>
      <w:r>
        <w:rPr>
          <w:sz w:val="20"/>
          <w:lang w:val="en-US"/>
        </w:rPr>
        <w:t>As for CFHE80, the commenter’s suggestion to include “NOT CFHE20” as a condition to make CFH</w:t>
      </w:r>
      <w:r w:rsidR="00CA1726">
        <w:rPr>
          <w:sz w:val="20"/>
          <w:lang w:val="en-US"/>
        </w:rPr>
        <w:t>E</w:t>
      </w:r>
      <w:r>
        <w:rPr>
          <w:sz w:val="20"/>
          <w:lang w:val="en-US"/>
        </w:rPr>
        <w:t>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7EB9C461"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hyperlink r:id="rId61" w:history="1">
        <w:r w:rsidR="00CA1726" w:rsidRPr="00CB6696">
          <w:rPr>
            <w:rStyle w:val="Hyperlink"/>
            <w:sz w:val="20"/>
            <w:lang w:val="en-US"/>
          </w:rPr>
          <w:t>https://mentor.ieee.org/802.11/dcn/22/11-22-0990-06-000m-lb258-misc-cids.docx</w:t>
        </w:r>
      </w:hyperlink>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Proposed Text Updates: CID 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37L6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265"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3CA57234" w:rsidR="007D6D92" w:rsidRDefault="007D6D92" w:rsidP="00F6667E">
            <w:pPr>
              <w:pStyle w:val="CellBody"/>
              <w:rPr>
                <w:w w:val="100"/>
              </w:rPr>
            </w:pPr>
            <w:r>
              <w:rPr>
                <w:w w:val="100"/>
              </w:rPr>
              <w:t xml:space="preserve">CFAP AND </w:t>
            </w:r>
            <w:ins w:id="266" w:author="Youhan Kim" w:date="2022-07-07T15:58:00Z">
              <w:r w:rsidR="000D3A84">
                <w:rPr>
                  <w:w w:val="100"/>
                </w:rPr>
                <w:t>(</w:t>
              </w:r>
            </w:ins>
            <w:r>
              <w:rPr>
                <w:w w:val="100"/>
              </w:rPr>
              <w:t>CFHE</w:t>
            </w:r>
            <w:ins w:id="267" w:author="Youhan Kim" w:date="2022-07-07T15:58:00Z">
              <w:r w:rsidR="000D3A84">
                <w:rPr>
                  <w:w w:val="100"/>
                </w:rPr>
                <w:t xml:space="preserve">5G </w:t>
              </w:r>
            </w:ins>
            <w:ins w:id="268" w:author="Youhan Kim" w:date="2022-08-24T13:21:00Z">
              <w:r w:rsidR="00CA1726">
                <w:rPr>
                  <w:w w:val="100"/>
                </w:rPr>
                <w:t>OR</w:t>
              </w:r>
            </w:ins>
            <w:ins w:id="269" w:author="Youhan Kim" w:date="2022-07-07T15:58:00Z">
              <w:r w:rsidR="000D3A84">
                <w:rPr>
                  <w:w w:val="100"/>
                </w:rPr>
                <w:t xml:space="preserve"> CFHE6G)</w:t>
              </w:r>
            </w:ins>
            <w:ins w:id="270" w:author="Youhan Kim" w:date="2022-07-07T15:44:00Z">
              <w:r w:rsidR="008A261E">
                <w:rPr>
                  <w:w w:val="100"/>
                </w:rPr>
                <w:t>:M</w:t>
              </w:r>
            </w:ins>
          </w:p>
          <w:p w14:paraId="7D528659" w14:textId="77777777" w:rsidR="007D6D92" w:rsidRDefault="007D6D92" w:rsidP="00F6667E">
            <w:pPr>
              <w:pStyle w:val="CellBody"/>
              <w:rPr>
                <w:w w:val="100"/>
              </w:rPr>
            </w:pPr>
          </w:p>
          <w:p w14:paraId="61F9122B" w14:textId="49C403D5" w:rsidR="000D3A84" w:rsidRPr="000D3A84" w:rsidRDefault="007D6D92" w:rsidP="00F6667E">
            <w:pPr>
              <w:pStyle w:val="CellBody"/>
              <w:rPr>
                <w:w w:val="100"/>
              </w:rPr>
            </w:pPr>
            <w:proofErr w:type="spellStart"/>
            <w:r>
              <w:rPr>
                <w:w w:val="100"/>
              </w:rPr>
              <w:t>CFIndepSTA</w:t>
            </w:r>
            <w:proofErr w:type="spellEnd"/>
            <w:r>
              <w:rPr>
                <w:w w:val="100"/>
              </w:rPr>
              <w:t xml:space="preserve"> AND </w:t>
            </w:r>
            <w:ins w:id="271" w:author="Youhan Kim" w:date="2022-07-07T15:58:00Z">
              <w:r w:rsidR="000D3A84">
                <w:rPr>
                  <w:w w:val="100"/>
                </w:rPr>
                <w:t>(</w:t>
              </w:r>
            </w:ins>
            <w:r>
              <w:rPr>
                <w:w w:val="100"/>
              </w:rPr>
              <w:t>CFHE</w:t>
            </w:r>
            <w:ins w:id="272" w:author="Youhan Kim" w:date="2022-07-07T15:58:00Z">
              <w:r w:rsidR="000D3A84">
                <w:rPr>
                  <w:w w:val="100"/>
                </w:rPr>
                <w:t xml:space="preserve">5G </w:t>
              </w:r>
            </w:ins>
            <w:ins w:id="273" w:author="Youhan Kim" w:date="2022-08-24T13:21:00Z">
              <w:r w:rsidR="00CA1726">
                <w:rPr>
                  <w:w w:val="100"/>
                </w:rPr>
                <w:t>OR</w:t>
              </w:r>
            </w:ins>
            <w:ins w:id="274" w:author="Youhan Kim" w:date="2022-07-07T15:58:00Z">
              <w:r w:rsidR="000D3A84">
                <w:rPr>
                  <w:w w:val="100"/>
                </w:rPr>
                <w:t xml:space="preserve"> CFHE6G)</w:t>
              </w:r>
            </w:ins>
            <w:ins w:id="275" w:author="Youhan Kim" w:date="2022-07-07T16:01:00Z">
              <w:r w:rsidR="00580AA6">
                <w:rPr>
                  <w:w w:val="100"/>
                </w:rPr>
                <w:t xml:space="preserve"> AND</w:t>
              </w:r>
              <w:r w:rsidR="00580AA6">
                <w:rPr>
                  <w:w w:val="100"/>
                </w:rPr>
                <w:br/>
                <w:t>(NOT CFHE20)</w:t>
              </w:r>
            </w:ins>
            <w:ins w:id="276"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E225EF">
        <w:rPr>
          <w:highlight w:val="green"/>
        </w:rPr>
        <w:t>CID 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t>
            </w:r>
            <w:r>
              <w:rPr>
                <w:rFonts w:ascii="Arial" w:hAnsi="Arial" w:cs="Arial"/>
                <w:sz w:val="20"/>
              </w:rPr>
              <w:lastRenderedPageBreak/>
              <w:t>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r>
              <w:rPr>
                <w:rFonts w:ascii="Arial" w:hAnsi="Arial" w:cs="Arial"/>
                <w:sz w:val="20"/>
              </w:rPr>
              <w:t>"</w:t>
            </w:r>
            <w:proofErr w:type="gramStart"/>
            <w:r>
              <w:rPr>
                <w:rFonts w:ascii="Arial" w:hAnsi="Arial" w:cs="Arial"/>
                <w:sz w:val="20"/>
              </w:rPr>
              <w:t>shall</w:t>
            </w:r>
            <w:proofErr w:type="gram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lastRenderedPageBreak/>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2438AC2E"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hyperlink r:id="rId62" w:history="1">
        <w:r w:rsidR="00452804" w:rsidRPr="00CB6696">
          <w:rPr>
            <w:rStyle w:val="Hyperlink"/>
            <w:sz w:val="20"/>
            <w:lang w:val="en-US"/>
          </w:rPr>
          <w:t>https://mentor.ieee.org/802.11/dcn/22/11-22-0990-06-000m-lb258-misc-cids.docx</w:t>
        </w:r>
      </w:hyperlink>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 xml:space="preserve">streams under test shall be equal to the number of utilized transmitting STA antenna (output) ports </w:t>
      </w:r>
      <w:proofErr w:type="gramStart"/>
      <w:r w:rsidRPr="00047E86">
        <w:rPr>
          <w:sz w:val="20"/>
          <w:lang w:val="en-US"/>
        </w:rPr>
        <w:t>and also</w:t>
      </w:r>
      <w:proofErr w:type="gramEnd"/>
      <w:r>
        <w:rPr>
          <w:sz w:val="20"/>
          <w:lang w:val="en-US"/>
        </w:rPr>
        <w:t xml:space="preserve"> </w:t>
      </w:r>
      <w:r w:rsidRPr="00047E86">
        <w:rPr>
          <w:sz w:val="20"/>
          <w:lang w:val="en-US"/>
        </w:rPr>
        <w:t>equal to the number of utilized</w:t>
      </w:r>
      <w:del w:id="277" w:author="Youhan Kim" w:date="2022-07-07T16:14:00Z">
        <w:r w:rsidRPr="00047E86" w:rsidDel="00DB0B23">
          <w:rPr>
            <w:sz w:val="20"/>
            <w:lang w:val="en-US"/>
          </w:rPr>
          <w:delText xml:space="preserve"> device under test input</w:delText>
        </w:r>
      </w:del>
      <w:ins w:id="278" w:author="Youhan Kim" w:date="2022-07-07T16:14:00Z">
        <w:r w:rsidR="00DB0B23">
          <w:rPr>
            <w:sz w:val="20"/>
            <w:lang w:val="en-US"/>
          </w:rPr>
          <w:t xml:space="preserve"> receiving </w:t>
        </w:r>
      </w:ins>
      <w:ins w:id="279"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80" w:author="Youhan Kim" w:date="2022-07-07T16:16:00Z">
        <w:r w:rsidRPr="00047E86" w:rsidDel="005F6F51">
          <w:rPr>
            <w:sz w:val="20"/>
            <w:lang w:val="en-US"/>
          </w:rPr>
          <w:delText xml:space="preserve"> device under test</w:delText>
        </w:r>
      </w:del>
      <w:ins w:id="281"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792L8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 xml:space="preserve">(output) ports </w:t>
      </w:r>
      <w:proofErr w:type="gramStart"/>
      <w:r w:rsidRPr="00EC568B">
        <w:rPr>
          <w:sz w:val="20"/>
          <w:lang w:val="en-US"/>
        </w:rPr>
        <w:t>and also</w:t>
      </w:r>
      <w:proofErr w:type="gramEnd"/>
      <w:r w:rsidRPr="00EC568B">
        <w:rPr>
          <w:sz w:val="20"/>
          <w:lang w:val="en-US"/>
        </w:rPr>
        <w:t xml:space="preserve"> equal to the number of utilized</w:t>
      </w:r>
      <w:del w:id="282" w:author="Youhan Kim" w:date="2022-07-07T16:19:00Z">
        <w:r w:rsidRPr="00EC568B" w:rsidDel="00EC568B">
          <w:rPr>
            <w:sz w:val="20"/>
            <w:lang w:val="en-US"/>
          </w:rPr>
          <w:delText xml:space="preserve"> device under test input</w:delText>
        </w:r>
      </w:del>
      <w:ins w:id="283" w:author="Youhan Kim" w:date="2022-07-07T16:19:00Z">
        <w:r>
          <w:rPr>
            <w:sz w:val="20"/>
            <w:lang w:val="en-US"/>
          </w:rPr>
          <w:t xml:space="preserve"> </w:t>
        </w:r>
        <w:r>
          <w:rPr>
            <w:sz w:val="20"/>
            <w:lang w:val="en-US"/>
          </w:rPr>
          <w:lastRenderedPageBreak/>
          <w:t>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84" w:author="Youhan Kim" w:date="2022-07-07T16:19:00Z">
        <w:r w:rsidDel="00EC568B">
          <w:rPr>
            <w:sz w:val="20"/>
            <w:lang w:val="en-US"/>
          </w:rPr>
          <w:delText xml:space="preserve"> </w:delText>
        </w:r>
        <w:r w:rsidRPr="00EC568B" w:rsidDel="00EC568B">
          <w:rPr>
            <w:sz w:val="20"/>
            <w:lang w:val="en-US"/>
          </w:rPr>
          <w:delText>device under test</w:delText>
        </w:r>
      </w:del>
      <w:ins w:id="285"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76L13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channel rejection), and 27.3.20.4 (Nonadjacent channel rejection), the number of spatial streams under test</w:t>
      </w:r>
      <w:r>
        <w:rPr>
          <w:sz w:val="20"/>
          <w:lang w:val="en-US"/>
        </w:rPr>
        <w:t xml:space="preserve"> </w:t>
      </w:r>
      <w:r w:rsidRPr="007D13DE">
        <w:rPr>
          <w:sz w:val="20"/>
          <w:lang w:val="en-US"/>
        </w:rPr>
        <w:t xml:space="preserve">shall be equal to the number of utilized transmitting STA antenna (output) ports </w:t>
      </w:r>
      <w:proofErr w:type="gramStart"/>
      <w:r w:rsidRPr="007D13DE">
        <w:rPr>
          <w:sz w:val="20"/>
          <w:lang w:val="en-US"/>
        </w:rPr>
        <w:t>and also</w:t>
      </w:r>
      <w:proofErr w:type="gramEnd"/>
      <w:r w:rsidRPr="007D13DE">
        <w:rPr>
          <w:sz w:val="20"/>
          <w:lang w:val="en-US"/>
        </w:rPr>
        <w:t xml:space="preserve"> equal to the</w:t>
      </w:r>
      <w:r>
        <w:rPr>
          <w:sz w:val="20"/>
          <w:lang w:val="en-US"/>
        </w:rPr>
        <w:t xml:space="preserve"> </w:t>
      </w:r>
      <w:r w:rsidRPr="007D13DE">
        <w:rPr>
          <w:sz w:val="20"/>
          <w:lang w:val="en-US"/>
        </w:rPr>
        <w:t>number of utilized</w:t>
      </w:r>
      <w:del w:id="286" w:author="Youhan Kim" w:date="2022-07-07T16:22:00Z">
        <w:r w:rsidRPr="007D13DE" w:rsidDel="00C66869">
          <w:rPr>
            <w:sz w:val="20"/>
            <w:lang w:val="en-US"/>
          </w:rPr>
          <w:delText xml:space="preserve"> Device Under Test input</w:delText>
        </w:r>
      </w:del>
      <w:ins w:id="287"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88" w:author="Youhan Kim" w:date="2022-07-07T16:22:00Z">
        <w:r w:rsidRPr="007D13DE" w:rsidDel="00C66869">
          <w:rPr>
            <w:sz w:val="20"/>
            <w:lang w:val="en-US"/>
          </w:rPr>
          <w:delText xml:space="preserve"> Device Under Test</w:delText>
        </w:r>
      </w:del>
      <w:ins w:id="289"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CF35A6">
        <w:rPr>
          <w:highlight w:val="yellow"/>
        </w:rPr>
        <w:t xml:space="preserve">CID </w:t>
      </w:r>
      <w:r w:rsidR="00B4270D" w:rsidRPr="00CF35A6">
        <w:rPr>
          <w:highlight w:val="yellow"/>
        </w:rPr>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 xml:space="preserve">The endianness of PHY header fields is not always specified.  </w:t>
            </w:r>
            <w:proofErr w:type="gramStart"/>
            <w:r>
              <w:rPr>
                <w:rFonts w:ascii="Arial" w:hAnsi="Arial" w:cs="Arial"/>
                <w:sz w:val="20"/>
              </w:rPr>
              <w:t>E.g.</w:t>
            </w:r>
            <w:proofErr w:type="gramEnd"/>
            <w:r>
              <w:rPr>
                <w:rFonts w:ascii="Arial" w:hAnsi="Arial" w:cs="Arial"/>
                <w:sz w:val="20"/>
              </w:rPr>
              <w:t xml:space="preserve">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1231F7E" w:rsidR="004E23AF" w:rsidRPr="00EC0739" w:rsidRDefault="00026AF4" w:rsidP="004E23AF">
      <w:pPr>
        <w:rPr>
          <w:sz w:val="20"/>
          <w:lang w:val="en-US"/>
        </w:rPr>
      </w:pPr>
      <w:r>
        <w:rPr>
          <w:sz w:val="20"/>
          <w:lang w:val="en-US"/>
        </w:rPr>
        <w:t>REJECTED</w:t>
      </w:r>
    </w:p>
    <w:p w14:paraId="0CBFCCF4" w14:textId="77777777" w:rsidR="004E23AF" w:rsidRPr="00EC0739" w:rsidRDefault="004E23AF" w:rsidP="004E23AF">
      <w:pPr>
        <w:rPr>
          <w:sz w:val="20"/>
          <w:lang w:val="en-US"/>
        </w:rPr>
      </w:pP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6DFD3ECC" w:rsidR="005109B0" w:rsidRDefault="005109B0" w:rsidP="004E23AF">
      <w:pPr>
        <w:rPr>
          <w:sz w:val="20"/>
          <w:lang w:val="en-US"/>
        </w:rPr>
      </w:pPr>
      <w:r>
        <w:rPr>
          <w:sz w:val="20"/>
          <w:lang w:val="en-US"/>
        </w:rPr>
        <w:t>In Clause 19 (HT), HT-</w:t>
      </w:r>
      <w:r w:rsidR="00452804">
        <w:rPr>
          <w:sz w:val="20"/>
          <w:lang w:val="en-US"/>
        </w:rPr>
        <w:t>M</w:t>
      </w:r>
      <w:r>
        <w:rPr>
          <w:sz w:val="20"/>
          <w:lang w:val="en-US"/>
        </w:rPr>
        <w:t>F has a statement that numeric field is transmitted LSB first as the commenter has said.  As for HT-GF, the HT-SIG format is the same as that for HT-MF.  And since HT-</w:t>
      </w:r>
      <w:r w:rsidR="00452804">
        <w:rPr>
          <w:sz w:val="20"/>
          <w:lang w:val="en-US"/>
        </w:rPr>
        <w:t>M</w:t>
      </w:r>
      <w:r>
        <w:rPr>
          <w:sz w:val="20"/>
          <w:lang w:val="en-US"/>
        </w:rPr>
        <w:t>F already clarified that numeric fields have LSB transmitted first, there is no need to repeat the statement for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lastRenderedPageBreak/>
        <w:t xml:space="preserve">Clause 30 (WUR) L-SIG has two numeric fields.  Rate field </w:t>
      </w:r>
      <w:proofErr w:type="gramStart"/>
      <w:r>
        <w:rPr>
          <w:sz w:val="20"/>
          <w:lang w:val="en-US"/>
        </w:rPr>
        <w:t>refers back</w:t>
      </w:r>
      <w:proofErr w:type="gramEnd"/>
      <w:r>
        <w:rPr>
          <w:sz w:val="20"/>
          <w:lang w:val="en-US"/>
        </w:rPr>
        <w:t xml:space="preserve"> to Clause 17 (see above), and LENGTH field is specified to be transmitted LSB first.</w:t>
      </w:r>
    </w:p>
    <w:p w14:paraId="0CBDAE5D" w14:textId="0B7BE750" w:rsidR="005109B0" w:rsidRDefault="005109B0" w:rsidP="004E23AF">
      <w:pPr>
        <w:rPr>
          <w:sz w:val="20"/>
          <w:lang w:val="en-US"/>
        </w:rPr>
      </w:pPr>
    </w:p>
    <w:p w14:paraId="2B65A6EE" w14:textId="5B6C172B"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5CC1C21B" w14:textId="10407ED2" w:rsidR="00711A13" w:rsidRDefault="00711A13" w:rsidP="004E23AF">
      <w:pPr>
        <w:rPr>
          <w:sz w:val="20"/>
          <w:lang w:val="en-US"/>
        </w:rPr>
      </w:pPr>
    </w:p>
    <w:p w14:paraId="154DFF2E" w14:textId="1CBEA81F" w:rsidR="00711A13" w:rsidRDefault="00711A13" w:rsidP="004E23AF">
      <w:pPr>
        <w:rPr>
          <w:sz w:val="20"/>
          <w:lang w:val="en-US"/>
        </w:rPr>
      </w:pPr>
      <w:r>
        <w:rPr>
          <w:sz w:val="20"/>
          <w:lang w:val="en-US"/>
        </w:rPr>
        <w:t>Regarding the comment [[</w:t>
      </w:r>
      <w:r w:rsidRPr="00711A13">
        <w:rPr>
          <w:sz w:val="20"/>
          <w:lang w:val="en-US"/>
        </w:rPr>
        <w:t xml:space="preserve">for CDMG there's "All numeric fields are transmitted in unsigned format, LSB first." but this is in 24.3.6 Common preamble so </w:t>
      </w:r>
      <w:proofErr w:type="gramStart"/>
      <w:r w:rsidRPr="00711A13">
        <w:rPr>
          <w:sz w:val="20"/>
          <w:lang w:val="en-US"/>
        </w:rPr>
        <w:t>doesn't</w:t>
      </w:r>
      <w:proofErr w:type="gramEnd"/>
      <w:r w:rsidRPr="00711A13">
        <w:rPr>
          <w:sz w:val="20"/>
          <w:lang w:val="en-US"/>
        </w:rPr>
        <w:t xml:space="preserve"> extend to the PHY header fields</w:t>
      </w:r>
      <w:r>
        <w:rPr>
          <w:sz w:val="20"/>
          <w:lang w:val="en-US"/>
        </w:rPr>
        <w:t>]], note that D1.3 P4017L24 states that</w:t>
      </w:r>
    </w:p>
    <w:p w14:paraId="59445BF1" w14:textId="2E880C9C" w:rsidR="00711A13" w:rsidRDefault="00711A13" w:rsidP="004E23AF">
      <w:pPr>
        <w:rPr>
          <w:sz w:val="20"/>
          <w:lang w:val="en-US"/>
        </w:rPr>
      </w:pPr>
    </w:p>
    <w:p w14:paraId="34589144" w14:textId="46C84D5A" w:rsidR="00711A13" w:rsidRDefault="00711A13" w:rsidP="004E23AF">
      <w:pPr>
        <w:rPr>
          <w:rFonts w:ascii="TimesNewRoman" w:hAnsi="TimesNewRoman" w:hint="eastAsia"/>
          <w:color w:val="000000"/>
          <w:sz w:val="20"/>
        </w:rPr>
      </w:pPr>
      <w:r>
        <w:rPr>
          <w:sz w:val="20"/>
          <w:lang w:val="en-US"/>
        </w:rPr>
        <w:t>“</w:t>
      </w:r>
      <w:r w:rsidRPr="00711A13">
        <w:rPr>
          <w:rFonts w:ascii="TimesNewRoman" w:hAnsi="TimesNewRoman"/>
          <w:color w:val="000000"/>
          <w:sz w:val="20"/>
        </w:rPr>
        <w:t>All CDMG modulation methods share a similar preamble (see 24.3.6 (Common preamble))</w:t>
      </w:r>
      <w:r>
        <w:rPr>
          <w:rFonts w:ascii="TimesNewRoman" w:hAnsi="TimesNewRoman"/>
          <w:color w:val="000000"/>
          <w:sz w:val="20"/>
        </w:rPr>
        <w:t>.”</w:t>
      </w:r>
    </w:p>
    <w:p w14:paraId="0D4C4CC4" w14:textId="4329B13A" w:rsidR="00711A13" w:rsidRDefault="00711A13" w:rsidP="004E23AF">
      <w:pPr>
        <w:rPr>
          <w:rFonts w:ascii="TimesNewRoman" w:hAnsi="TimesNewRoman" w:hint="eastAsia"/>
          <w:color w:val="000000"/>
          <w:sz w:val="20"/>
        </w:rPr>
      </w:pPr>
    </w:p>
    <w:p w14:paraId="3180D67D" w14:textId="0A378AB7" w:rsidR="00711A13" w:rsidRDefault="00711A13" w:rsidP="004E23AF">
      <w:pPr>
        <w:rPr>
          <w:sz w:val="20"/>
          <w:lang w:val="en-US"/>
        </w:rPr>
      </w:pPr>
      <w:r>
        <w:rPr>
          <w:rFonts w:ascii="TimesNewRoman" w:hAnsi="TimesNewRoman"/>
          <w:color w:val="000000"/>
          <w:sz w:val="20"/>
        </w:rPr>
        <w:t>I.e., the description in 24.3.6 for the common preamble applies to all preambles.  Hence, the sentence “</w:t>
      </w:r>
      <w:r w:rsidRPr="00711A13">
        <w:rPr>
          <w:sz w:val="20"/>
          <w:lang w:val="en-US"/>
        </w:rPr>
        <w:t>All numeric fields are transmitted in unsigned format, LSB first.</w:t>
      </w:r>
      <w:r>
        <w:rPr>
          <w:sz w:val="20"/>
          <w:lang w:val="en-US"/>
        </w:rPr>
        <w:t>” in 24.3.6 (Common preamble) applies to the header fields.</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E225EF">
        <w:rPr>
          <w:highlight w:val="green"/>
        </w:rPr>
        <w:t xml:space="preserve">CID </w:t>
      </w:r>
      <w:r w:rsidR="009D7F1B" w:rsidRPr="00E225EF">
        <w:rPr>
          <w:highlight w:val="green"/>
        </w:rPr>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 xml:space="preserve">The SCRAMBLER_INITIAL_VALUE is not the initial value of the scrambler, </w:t>
            </w:r>
            <w:proofErr w:type="gramStart"/>
            <w:r>
              <w:rPr>
                <w:rFonts w:ascii="Arial" w:hAnsi="Arial" w:cs="Arial"/>
                <w:sz w:val="20"/>
              </w:rPr>
              <w:t>it's</w:t>
            </w:r>
            <w:proofErr w:type="gramEnd"/>
            <w:r>
              <w:rPr>
                <w:rFonts w:ascii="Arial" w:hAnsi="Arial" w:cs="Arial"/>
                <w:sz w:val="20"/>
              </w:rPr>
              <w:t xml:space="preserve">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29141CA2" w:rsidR="009D7F1B"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039B4D85" w14:textId="03130C7E" w:rsidR="00D332AF" w:rsidRPr="00EC0739" w:rsidRDefault="00D332AF" w:rsidP="004E23AF">
      <w:pPr>
        <w:rPr>
          <w:sz w:val="20"/>
          <w:lang w:val="en-US"/>
        </w:rPr>
      </w:pPr>
      <w:r>
        <w:rPr>
          <w:sz w:val="20"/>
          <w:lang w:val="en-US"/>
        </w:rPr>
        <w:t xml:space="preserve">Furthermore, the name SCRAMBER_INITIAL_VALUE has been used over multiple PHY generations and changing the name now would cause confusion to </w:t>
      </w:r>
      <w:proofErr w:type="gramStart"/>
      <w:r>
        <w:rPr>
          <w:sz w:val="20"/>
          <w:lang w:val="en-US"/>
        </w:rPr>
        <w:t>readers, and</w:t>
      </w:r>
      <w:proofErr w:type="gramEnd"/>
      <w:r>
        <w:rPr>
          <w:sz w:val="20"/>
          <w:lang w:val="en-US"/>
        </w:rPr>
        <w:t xml:space="preserve"> does not seem worth i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E225EF">
        <w:rPr>
          <w:highlight w:val="green"/>
        </w:rPr>
        <w:t xml:space="preserve">CID </w:t>
      </w:r>
      <w:r w:rsidR="00847551" w:rsidRPr="00E225EF">
        <w:rPr>
          <w:highlight w:val="green"/>
        </w:rPr>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1518008E" w:rsidR="00BE166B" w:rsidRDefault="00F05154" w:rsidP="004E23AF">
      <w:pPr>
        <w:rPr>
          <w:sz w:val="20"/>
          <w:lang w:val="en-US"/>
        </w:rPr>
      </w:pPr>
      <w:r>
        <w:rPr>
          <w:sz w:val="20"/>
          <w:lang w:val="en-US"/>
        </w:rPr>
        <w:t xml:space="preserve">As the commenter has noted, </w:t>
      </w:r>
      <w:proofErr w:type="gramStart"/>
      <w:r>
        <w:rPr>
          <w:sz w:val="20"/>
          <w:lang w:val="en-US"/>
        </w:rPr>
        <w:t>Clause</w:t>
      </w:r>
      <w:proofErr w:type="gramEnd"/>
      <w:r>
        <w:rPr>
          <w:sz w:val="20"/>
          <w:lang w:val="en-US"/>
        </w:rPr>
        <w:t xml:space="preserve"> 16 and 18 already ha</w:t>
      </w:r>
      <w:r w:rsidR="00D332AF">
        <w:rPr>
          <w:sz w:val="20"/>
          <w:lang w:val="en-US"/>
        </w:rPr>
        <w:t>ve</w:t>
      </w:r>
      <w:r>
        <w:rPr>
          <w:sz w:val="20"/>
          <w:lang w:val="en-US"/>
        </w:rPr>
        <w:t xml:space="preserve"> the TXSTATUS parameter TIME_OF_DEPARTURE defined in Table 16-5 and 18-2, respectively.  Furthermore, clauses 16 and 18 do not have separate subclause for </w:t>
      </w:r>
      <w:r>
        <w:rPr>
          <w:sz w:val="20"/>
          <w:lang w:val="en-US"/>
        </w:rPr>
        <w:lastRenderedPageBreak/>
        <w:t>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53593709" w:rsidR="00342D86" w:rsidRDefault="00342D86" w:rsidP="004E23AF">
      <w:pPr>
        <w:rPr>
          <w:sz w:val="20"/>
          <w:lang w:val="en-US"/>
        </w:rPr>
      </w:pPr>
      <w:r>
        <w:rPr>
          <w:sz w:val="20"/>
          <w:lang w:val="en-US"/>
        </w:rPr>
        <w:t>The instruction to editor below adds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30F1ECBE"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hyperlink r:id="rId65" w:history="1">
        <w:r w:rsidR="00C75637" w:rsidRPr="00CB6696">
          <w:rPr>
            <w:rStyle w:val="Hyperlink"/>
            <w:sz w:val="20"/>
            <w:lang w:val="en-US"/>
          </w:rPr>
          <w:t>https://mentor.ieee.org/802.11/dcn/22/11-22-0990-06-000m-lb258-misc-cids.docx</w:t>
        </w:r>
      </w:hyperlink>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90" w:author="Youhan Kim" w:date="2022-07-07T17:08:00Z"/>
          <w:sz w:val="20"/>
          <w:lang w:val="en-US"/>
        </w:rPr>
      </w:pPr>
      <w:ins w:id="291" w:author="Youhan Kim" w:date="2022-07-07T17:08:00Z">
        <w:r>
          <w:rPr>
            <w:rFonts w:ascii="Arial" w:hAnsi="Arial" w:cs="Arial"/>
            <w:b/>
            <w:bCs/>
            <w:color w:val="000000"/>
            <w:sz w:val="20"/>
          </w:rPr>
          <w:t>23.2.4 TXSTATUS paramet</w:t>
        </w:r>
      </w:ins>
      <w:ins w:id="292" w:author="Youhan Kim" w:date="2022-07-07T17:09:00Z">
        <w:r>
          <w:rPr>
            <w:rFonts w:ascii="Arial" w:hAnsi="Arial" w:cs="Arial"/>
            <w:b/>
            <w:bCs/>
            <w:color w:val="000000"/>
            <w:sz w:val="20"/>
          </w:rPr>
          <w:t>ers</w:t>
        </w:r>
      </w:ins>
    </w:p>
    <w:p w14:paraId="6D80ACA0" w14:textId="5D8D1F30" w:rsidR="004E23AF" w:rsidRDefault="004E23AF" w:rsidP="004E23AF">
      <w:pPr>
        <w:jc w:val="both"/>
        <w:rPr>
          <w:ins w:id="293" w:author="Youhan Kim" w:date="2022-07-07T17:09:00Z"/>
          <w:sz w:val="20"/>
          <w:lang w:val="en-US"/>
        </w:rPr>
      </w:pPr>
    </w:p>
    <w:p w14:paraId="09F25207" w14:textId="71C90F3A" w:rsidR="007E788A" w:rsidRDefault="007E788A" w:rsidP="007E788A">
      <w:pPr>
        <w:jc w:val="both"/>
        <w:rPr>
          <w:sz w:val="20"/>
          <w:lang w:val="en-US"/>
        </w:rPr>
      </w:pPr>
      <w:ins w:id="294"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95" w:author="Youhan Kim" w:date="2022-07-07T17:10:00Z"/>
          <w:sz w:val="20"/>
          <w:lang w:val="en-US"/>
        </w:rPr>
      </w:pPr>
    </w:p>
    <w:p w14:paraId="1607DB60" w14:textId="469D3991" w:rsidR="007E788A" w:rsidRDefault="007E788A" w:rsidP="007E788A">
      <w:pPr>
        <w:jc w:val="center"/>
        <w:rPr>
          <w:ins w:id="296" w:author="Youhan Kim" w:date="2022-07-07T17:10:00Z"/>
          <w:sz w:val="20"/>
          <w:lang w:val="en-US"/>
        </w:rPr>
      </w:pPr>
      <w:ins w:id="297"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98"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99"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300"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301" w:author="Youhan Kim" w:date="2022-07-07T17:11:00Z"/>
                <w:sz w:val="20"/>
                <w:lang w:val="en-US"/>
              </w:rPr>
            </w:pPr>
            <w:ins w:id="302"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303"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E225EF">
        <w:rPr>
          <w:highlight w:val="green"/>
        </w:rPr>
        <w:t xml:space="preserve">CID </w:t>
      </w:r>
      <w:r w:rsidR="00EE5005" w:rsidRPr="00E225EF">
        <w:rPr>
          <w:highlight w:val="green"/>
        </w:rPr>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w:t>
            </w:r>
            <w:proofErr w:type="gramStart"/>
            <w:r>
              <w:rPr>
                <w:rFonts w:ascii="Arial" w:hAnsi="Arial" w:cs="Arial"/>
                <w:sz w:val="20"/>
              </w:rPr>
              <w:t>i.e.</w:t>
            </w:r>
            <w:proofErr w:type="gramEnd"/>
            <w:r>
              <w:rPr>
                <w:rFonts w:ascii="Arial" w:hAnsi="Arial" w:cs="Arial"/>
                <w:sz w:val="20"/>
              </w:rPr>
              <w:t xml:space="preserve"> Nr must be at least 2 for operation as a </w:t>
            </w:r>
            <w:proofErr w:type="spellStart"/>
            <w:r>
              <w:rPr>
                <w:rFonts w:ascii="Arial" w:hAnsi="Arial" w:cs="Arial"/>
                <w:sz w:val="20"/>
              </w:rPr>
              <w:t>BFer</w:t>
            </w:r>
            <w:proofErr w:type="spellEnd"/>
            <w:r>
              <w:rPr>
                <w:rFonts w:ascii="Arial" w:hAnsi="Arial" w:cs="Arial"/>
                <w:sz w:val="20"/>
              </w:rPr>
              <w:t>).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w:t>
            </w:r>
            <w:proofErr w:type="gramStart"/>
            <w:r>
              <w:rPr>
                <w:rFonts w:ascii="Arial" w:hAnsi="Arial" w:cs="Arial"/>
                <w:sz w:val="20"/>
              </w:rPr>
              <w:t>1..</w:t>
            </w:r>
            <w:proofErr w:type="gramEnd"/>
            <w:r>
              <w:rPr>
                <w:rFonts w:ascii="Arial" w:hAnsi="Arial" w:cs="Arial"/>
                <w:sz w:val="20"/>
              </w:rPr>
              <w:t xml:space="preserve">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5CDB9F91" w:rsidR="004E23AF" w:rsidRDefault="00CE4387" w:rsidP="00CE4387">
      <w:pPr>
        <w:jc w:val="both"/>
        <w:rPr>
          <w:sz w:val="20"/>
          <w:lang w:val="en-US"/>
        </w:rPr>
      </w:pPr>
      <w:r>
        <w:rPr>
          <w:sz w:val="20"/>
          <w:lang w:val="en-US"/>
        </w:rPr>
        <w:t>Normative statement cannot be put in Clause 9.  Hence, the requirement that Nr need</w:t>
      </w:r>
      <w:r w:rsidR="00213069">
        <w:rPr>
          <w:sz w:val="20"/>
          <w:lang w:val="en-US"/>
        </w:rPr>
        <w:t>s</w:t>
      </w:r>
      <w:r>
        <w:rPr>
          <w:sz w:val="20"/>
          <w:lang w:val="en-US"/>
        </w:rPr>
        <w:t xml:space="preserve">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16B39F87"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2594F">
        <w:rPr>
          <w:sz w:val="20"/>
          <w:lang w:val="en-US"/>
        </w:rPr>
        <w:t>2044</w:t>
      </w:r>
      <w:r w:rsidRPr="00EC0739">
        <w:rPr>
          <w:sz w:val="20"/>
          <w:lang w:val="en-US"/>
        </w:rPr>
        <w:t xml:space="preserve"> in </w:t>
      </w:r>
      <w:hyperlink r:id="rId66" w:history="1">
        <w:r w:rsidR="00213069" w:rsidRPr="00CB6696">
          <w:rPr>
            <w:rStyle w:val="Hyperlink"/>
            <w:sz w:val="20"/>
            <w:lang w:val="en-US"/>
          </w:rPr>
          <w:t>https://mentor.ieee.org/802.11/dcn/22/11-22-0990-06-000m-lb258-misc-cids.docx</w:t>
        </w:r>
      </w:hyperlink>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304" w:author="Youhan Kim" w:date="2022-07-07T17:24:00Z">
        <w:r>
          <w:rPr>
            <w:sz w:val="20"/>
            <w:lang w:val="en-US"/>
          </w:rPr>
          <w:t xml:space="preserve">A </w:t>
        </w:r>
      </w:ins>
      <w:ins w:id="305" w:author="Youhan Kim" w:date="2022-07-07T17:34:00Z">
        <w:r>
          <w:rPr>
            <w:sz w:val="20"/>
            <w:lang w:val="en-US"/>
          </w:rPr>
          <w:t>CMMG</w:t>
        </w:r>
      </w:ins>
      <w:ins w:id="306" w:author="Youhan Kim" w:date="2022-07-07T17:24:00Z">
        <w:r>
          <w:rPr>
            <w:sz w:val="20"/>
            <w:lang w:val="en-US"/>
          </w:rPr>
          <w:t xml:space="preserve"> beamformer shall set the Number </w:t>
        </w:r>
      </w:ins>
      <w:ins w:id="307" w:author="Youhan Kim" w:date="2022-07-07T17:34:00Z">
        <w:r>
          <w:rPr>
            <w:sz w:val="20"/>
            <w:lang w:val="en-US"/>
          </w:rPr>
          <w:t>o</w:t>
        </w:r>
      </w:ins>
      <w:ins w:id="308" w:author="Youhan Kim" w:date="2022-07-07T17:24:00Z">
        <w:r>
          <w:rPr>
            <w:sz w:val="20"/>
            <w:lang w:val="en-US"/>
          </w:rPr>
          <w:t xml:space="preserve">f Sounding Dimensions subfield </w:t>
        </w:r>
      </w:ins>
      <w:ins w:id="309" w:author="Youhan Kim" w:date="2022-07-07T17:35:00Z">
        <w:r>
          <w:rPr>
            <w:sz w:val="20"/>
            <w:lang w:val="en-US"/>
          </w:rPr>
          <w:t xml:space="preserve">in the CMMG Capabilities element </w:t>
        </w:r>
      </w:ins>
      <w:ins w:id="310" w:author="Youhan Kim" w:date="2022-07-07T17:24:00Z">
        <w:r>
          <w:rPr>
            <w:sz w:val="20"/>
            <w:lang w:val="en-US"/>
          </w:rPr>
          <w:t xml:space="preserve">to </w:t>
        </w:r>
      </w:ins>
      <w:ins w:id="311"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312" w:author="Youhan Kim" w:date="2022-07-07T17:24:00Z">
        <w:r>
          <w:rPr>
            <w:sz w:val="20"/>
            <w:lang w:val="en-US"/>
          </w:rPr>
          <w:t xml:space="preserve">A VHT beamformer shall set the Number </w:t>
        </w:r>
        <w:proofErr w:type="gramStart"/>
        <w:r>
          <w:rPr>
            <w:sz w:val="20"/>
            <w:lang w:val="en-US"/>
          </w:rPr>
          <w:t>Of</w:t>
        </w:r>
        <w:proofErr w:type="gramEnd"/>
        <w:r>
          <w:rPr>
            <w:sz w:val="20"/>
            <w:lang w:val="en-US"/>
          </w:rPr>
          <w:t xml:space="preserve"> Sounding Dimensions subfield </w:t>
        </w:r>
      </w:ins>
      <w:ins w:id="313" w:author="Youhan Kim" w:date="2022-07-07T17:35:00Z">
        <w:r w:rsidR="00774FED">
          <w:rPr>
            <w:sz w:val="20"/>
            <w:lang w:val="en-US"/>
          </w:rPr>
          <w:t xml:space="preserve">in the VHT Capabilities element </w:t>
        </w:r>
      </w:ins>
      <w:ins w:id="314" w:author="Youhan Kim" w:date="2022-07-07T17:24:00Z">
        <w:r>
          <w:rPr>
            <w:sz w:val="20"/>
            <w:lang w:val="en-US"/>
          </w:rPr>
          <w:t xml:space="preserve">to </w:t>
        </w:r>
      </w:ins>
      <w:ins w:id="315" w:author="Youhan Kim" w:date="2022-07-07T17:25:00Z">
        <w:r>
          <w:rPr>
            <w:sz w:val="20"/>
            <w:lang w:val="en-US"/>
          </w:rPr>
          <w:t>a value greater than or equal to 1 (2 STS).</w:t>
        </w:r>
      </w:ins>
      <w:ins w:id="316"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317"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44L17.</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hint="eastAsia"/>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8" w:author="Youhan Kim" w:date="2022-07-07T17:38:00Z">
        <w:r w:rsidRPr="00774FED" w:rsidDel="00AE25C3">
          <w:rPr>
            <w:rFonts w:ascii="CourierNew-Identity-H" w:hAnsi="CourierNew-Identity-H"/>
            <w:color w:val="000000"/>
            <w:szCs w:val="18"/>
          </w:rPr>
          <w:delText>1</w:delText>
        </w:r>
      </w:del>
      <w:proofErr w:type="gramStart"/>
      <w:ins w:id="319"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hint="eastAsia"/>
          <w:color w:val="000000"/>
          <w:szCs w:val="18"/>
        </w:rPr>
      </w:pPr>
    </w:p>
    <w:p w14:paraId="68849B0B"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hint="eastAsia"/>
          <w:color w:val="000000"/>
          <w:szCs w:val="18"/>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hint="eastAsia"/>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50L29.</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0" w:author="Youhan Kim" w:date="2022-07-07T17:39:00Z">
        <w:r w:rsidDel="003B09DA">
          <w:rPr>
            <w:rFonts w:ascii="CourierNew-Identity-H" w:hAnsi="CourierNew-Identity-H"/>
            <w:color w:val="000000"/>
            <w:szCs w:val="18"/>
          </w:rPr>
          <w:delText>1</w:delText>
        </w:r>
      </w:del>
      <w:proofErr w:type="gramStart"/>
      <w:ins w:id="321"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hint="eastAsia"/>
          <w:color w:val="000000"/>
          <w:szCs w:val="18"/>
        </w:rPr>
      </w:pPr>
    </w:p>
    <w:p w14:paraId="49E818F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hint="eastAsia"/>
          <w:color w:val="000000"/>
          <w:szCs w:val="18"/>
        </w:rPr>
      </w:pPr>
    </w:p>
    <w:p w14:paraId="0A3EFEC5" w14:textId="77777777" w:rsidR="002C1101" w:rsidRDefault="002C1101" w:rsidP="003B09DA">
      <w:pPr>
        <w:jc w:val="both"/>
        <w:rPr>
          <w:rFonts w:ascii="CourierNew-Identity-H" w:hAnsi="CourierNew-Identity-H" w:hint="eastAsia"/>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2" w:author="Youhan Kim" w:date="2022-07-07T17:47:00Z">
        <w:r w:rsidRPr="002C1101" w:rsidDel="002C1101">
          <w:rPr>
            <w:rFonts w:ascii="CourierNew-Identity-H" w:hAnsi="CourierNew-Identity-H"/>
            <w:color w:val="000000"/>
            <w:szCs w:val="18"/>
          </w:rPr>
          <w:delText>1</w:delText>
        </w:r>
      </w:del>
      <w:proofErr w:type="gramStart"/>
      <w:ins w:id="323"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lastRenderedPageBreak/>
        <w:t>DESCRIPTION</w:t>
      </w:r>
    </w:p>
    <w:p w14:paraId="0E1FDC84"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28055583"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hint="eastAsia"/>
          <w:color w:val="000000"/>
          <w:szCs w:val="18"/>
        </w:rPr>
      </w:pPr>
    </w:p>
    <w:p w14:paraId="712F29B6"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77L34.</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4" w:author="Youhan Kim" w:date="2022-07-07T17:40:00Z">
        <w:r w:rsidDel="003B09DA">
          <w:rPr>
            <w:rFonts w:ascii="CourierNew-Identity-H" w:hAnsi="CourierNew-Identity-H"/>
            <w:color w:val="000000"/>
            <w:szCs w:val="18"/>
          </w:rPr>
          <w:delText>1</w:delText>
        </w:r>
      </w:del>
      <w:proofErr w:type="gramStart"/>
      <w:ins w:id="325"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w:t>
      </w:r>
      <w:proofErr w:type="gramEnd"/>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hint="eastAsia"/>
          <w:color w:val="000000"/>
          <w:szCs w:val="18"/>
        </w:rPr>
      </w:pPr>
    </w:p>
    <w:p w14:paraId="574DFE82"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proofErr w:type="gramStart"/>
      <w:r w:rsidRPr="00774FED">
        <w:rPr>
          <w:rFonts w:ascii="CourierNew-Identity-H" w:hAnsi="CourierNew-Identity-H"/>
          <w:color w:val="000000"/>
          <w:szCs w:val="18"/>
        </w:rPr>
        <w:t>::</w:t>
      </w:r>
      <w:proofErr w:type="gramEnd"/>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hint="eastAsia"/>
          <w:color w:val="000000"/>
          <w:szCs w:val="18"/>
        </w:rPr>
      </w:pPr>
    </w:p>
    <w:p w14:paraId="53F9AC4D" w14:textId="19AE1BC9" w:rsidR="003E3AE0" w:rsidRDefault="003E3AE0" w:rsidP="003E3AE0">
      <w:pPr>
        <w:jc w:val="both"/>
        <w:rPr>
          <w:rFonts w:ascii="CourierNew-Identity-H" w:hAnsi="CourierNew-Identity-H" w:hint="eastAsia"/>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6" w:author="Youhan Kim" w:date="2022-07-07T17:48:00Z">
        <w:r w:rsidDel="003E3AE0">
          <w:rPr>
            <w:rFonts w:ascii="CourierNew-Identity-H" w:hAnsi="CourierNew-Identity-H"/>
            <w:color w:val="000000"/>
            <w:szCs w:val="18"/>
          </w:rPr>
          <w:delText>1</w:delText>
        </w:r>
      </w:del>
      <w:proofErr w:type="gramStart"/>
      <w:ins w:id="327"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w:t>
      </w:r>
      <w:proofErr w:type="gramEnd"/>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hint="eastAsia"/>
          <w:color w:val="000000"/>
          <w:szCs w:val="18"/>
        </w:rPr>
      </w:pPr>
    </w:p>
    <w:p w14:paraId="54080F8B" w14:textId="3038E255"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hint="eastAsia"/>
          <w:color w:val="000000"/>
          <w:szCs w:val="18"/>
        </w:rPr>
      </w:pPr>
      <w:proofErr w:type="gramStart"/>
      <w:r w:rsidRPr="002C1101">
        <w:rPr>
          <w:rFonts w:ascii="CourierNew-Identity-H" w:hAnsi="CourierNew-Identity-H"/>
          <w:color w:val="000000"/>
          <w:szCs w:val="18"/>
        </w:rPr>
        <w:t>::</w:t>
      </w:r>
      <w:proofErr w:type="gramEnd"/>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E225EF">
        <w:rPr>
          <w:highlight w:val="green"/>
        </w:rPr>
        <w:t xml:space="preserve">CID </w:t>
      </w:r>
      <w:r w:rsidR="00787920" w:rsidRPr="00E225EF">
        <w:rPr>
          <w:highlight w:val="green"/>
        </w:rPr>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5762FE34"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hyperlink r:id="rId67" w:history="1">
        <w:r w:rsidR="001738BD" w:rsidRPr="00CB6696">
          <w:rPr>
            <w:rStyle w:val="Hyperlink"/>
            <w:sz w:val="20"/>
            <w:lang w:val="en-US"/>
          </w:rPr>
          <w:t>https://mentor.ieee.org/802.11/dcn/22/11-22-0990-06-000m-lb258-misc-cids.docx</w:t>
        </w:r>
      </w:hyperlink>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427L32.</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328" w:author="Youhan Kim" w:date="2022-07-07T21:49:00Z"/>
          <w:rFonts w:ascii="Arial" w:hAnsi="Arial" w:cs="Arial"/>
          <w:b/>
          <w:bCs/>
          <w:color w:val="000000"/>
          <w:sz w:val="20"/>
        </w:rPr>
      </w:pPr>
      <w:ins w:id="329" w:author="Youhan Kim" w:date="2022-07-07T21:50:00Z">
        <w:r>
          <w:rPr>
            <w:rFonts w:ascii="Arial" w:hAnsi="Arial" w:cs="Arial"/>
            <w:b/>
            <w:bCs/>
            <w:color w:val="000000"/>
            <w:sz w:val="20"/>
          </w:rPr>
          <w:t>15</w:t>
        </w:r>
      </w:ins>
      <w:ins w:id="330"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331" w:author="Youhan Kim" w:date="2022-07-07T21:49:00Z"/>
          <w:sz w:val="20"/>
          <w:lang w:val="en-US"/>
        </w:rPr>
      </w:pPr>
    </w:p>
    <w:p w14:paraId="4A3CB8EA" w14:textId="35144F80" w:rsidR="005A2FAC" w:rsidRDefault="005A2FAC" w:rsidP="005A2FAC">
      <w:pPr>
        <w:jc w:val="both"/>
        <w:rPr>
          <w:ins w:id="332" w:author="Youhan Kim" w:date="2022-07-07T21:49:00Z"/>
          <w:sz w:val="20"/>
          <w:lang w:val="en-US"/>
        </w:rPr>
      </w:pPr>
      <w:ins w:id="333"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34" w:author="Youhan Kim" w:date="2022-07-07T21:51:00Z">
        <w:r>
          <w:rPr>
            <w:sz w:val="20"/>
            <w:lang w:val="en-US"/>
          </w:rPr>
          <w:t>DSSS</w:t>
        </w:r>
      </w:ins>
      <w:ins w:id="335"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65L18.</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6.3.5 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336" w:author="Youhan Kim" w:date="2022-07-07T22:03:00Z"/>
          <w:sz w:val="20"/>
          <w:lang w:val="en-US"/>
        </w:rPr>
      </w:pPr>
      <w:ins w:id="337"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530L21.</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338" w:author="Youhan Kim" w:date="2022-07-07T22:05:00Z"/>
          <w:sz w:val="20"/>
          <w:lang w:val="en-US"/>
        </w:rPr>
      </w:pPr>
      <w:ins w:id="339"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340" w:author="Youhan Kim" w:date="2022-07-07T21:21:00Z"/>
          <w:rFonts w:ascii="Arial" w:hAnsi="Arial" w:cs="Arial"/>
          <w:b/>
          <w:bCs/>
          <w:color w:val="000000"/>
          <w:sz w:val="20"/>
        </w:rPr>
      </w:pPr>
      <w:ins w:id="341"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342" w:author="Youhan Kim" w:date="2022-07-07T21:21:00Z"/>
          <w:sz w:val="20"/>
          <w:lang w:val="en-US"/>
        </w:rPr>
      </w:pPr>
    </w:p>
    <w:p w14:paraId="74A1FAF5" w14:textId="460AE5AA" w:rsidR="005E2EB2" w:rsidRDefault="005E2EB2" w:rsidP="00553B36">
      <w:pPr>
        <w:jc w:val="both"/>
        <w:rPr>
          <w:ins w:id="343" w:author="Youhan Kim" w:date="2022-07-07T21:35:00Z"/>
          <w:sz w:val="20"/>
          <w:lang w:val="en-US"/>
        </w:rPr>
      </w:pPr>
      <w:ins w:id="344"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VHT PHY contains a</w:t>
        </w:r>
        <w:r>
          <w:rPr>
            <w:sz w:val="20"/>
            <w:lang w:val="en-US"/>
          </w:rPr>
          <w:t xml:space="preserve"> </w:t>
        </w:r>
      </w:ins>
      <w:ins w:id="345" w:author="Youhan Kim" w:date="2022-07-07T21:36:00Z">
        <w:r>
          <w:rPr>
            <w:sz w:val="20"/>
            <w:lang w:val="en-US"/>
          </w:rPr>
          <w:t>BASIC_CHANNEL_UNIT</w:t>
        </w:r>
      </w:ins>
      <w:ins w:id="346" w:author="Youhan Kim" w:date="2022-07-07T21:35:00Z">
        <w:r w:rsidRPr="00553B36">
          <w:rPr>
            <w:sz w:val="20"/>
            <w:lang w:val="en-US"/>
          </w:rPr>
          <w:t xml:space="preserve"> parameter, which identifies the </w:t>
        </w:r>
      </w:ins>
      <w:ins w:id="347" w:author="Youhan Kim" w:date="2022-07-07T21:36:00Z">
        <w:r>
          <w:rPr>
            <w:sz w:val="20"/>
            <w:lang w:val="en-US"/>
          </w:rPr>
          <w:t>basic channel unit</w:t>
        </w:r>
      </w:ins>
      <w:ins w:id="348" w:author="Youhan Kim" w:date="2022-07-07T21:41:00Z">
        <w:r w:rsidR="009A72D8">
          <w:rPr>
            <w:sz w:val="20"/>
            <w:lang w:val="en-US"/>
          </w:rPr>
          <w:t xml:space="preserve"> </w:t>
        </w:r>
      </w:ins>
      <w:ins w:id="349" w:author="Youhan Kim" w:date="2022-07-07T21:43:00Z">
        <w:r w:rsidR="00C96984">
          <w:rPr>
            <w:sz w:val="20"/>
            <w:lang w:val="en-US"/>
          </w:rPr>
          <w:t xml:space="preserve">with possible values being </w:t>
        </w:r>
      </w:ins>
      <w:ins w:id="350" w:author="Youhan Kim" w:date="2022-07-07T21:41:00Z">
        <w:r w:rsidR="009A72D8">
          <w:rPr>
            <w:sz w:val="20"/>
            <w:lang w:val="en-US"/>
          </w:rPr>
          <w:t xml:space="preserve">6 MHz, 7 </w:t>
        </w:r>
        <w:proofErr w:type="gramStart"/>
        <w:r w:rsidR="009A72D8">
          <w:rPr>
            <w:sz w:val="20"/>
            <w:lang w:val="en-US"/>
          </w:rPr>
          <w:t>MHz</w:t>
        </w:r>
        <w:proofErr w:type="gramEnd"/>
        <w:r w:rsidR="009A72D8">
          <w:rPr>
            <w:sz w:val="20"/>
            <w:lang w:val="en-US"/>
          </w:rPr>
          <w:t xml:space="preserve"> </w:t>
        </w:r>
      </w:ins>
      <w:ins w:id="351" w:author="Youhan Kim" w:date="2022-07-07T21:43:00Z">
        <w:r w:rsidR="00C96984">
          <w:rPr>
            <w:sz w:val="20"/>
            <w:lang w:val="en-US"/>
          </w:rPr>
          <w:t>and</w:t>
        </w:r>
      </w:ins>
      <w:ins w:id="352" w:author="Youhan Kim" w:date="2022-07-07T21:41:00Z">
        <w:r w:rsidR="009A72D8">
          <w:rPr>
            <w:sz w:val="20"/>
            <w:lang w:val="en-US"/>
          </w:rPr>
          <w:t xml:space="preserve"> 8 </w:t>
        </w:r>
        <w:proofErr w:type="spellStart"/>
        <w:r w:rsidR="009A72D8">
          <w:rPr>
            <w:sz w:val="20"/>
            <w:lang w:val="en-US"/>
          </w:rPr>
          <w:t>MHz</w:t>
        </w:r>
      </w:ins>
      <w:ins w:id="353" w:author="Youhan Kim" w:date="2022-07-07T21:35:00Z">
        <w:r w:rsidRPr="00553B36">
          <w:rPr>
            <w:sz w:val="20"/>
            <w:lang w:val="en-US"/>
          </w:rPr>
          <w:t>.</w:t>
        </w:r>
        <w:proofErr w:type="spellEnd"/>
      </w:ins>
    </w:p>
    <w:p w14:paraId="4CD3BAEE" w14:textId="77777777" w:rsidR="005E2EB2" w:rsidRDefault="005E2EB2" w:rsidP="00553B36">
      <w:pPr>
        <w:jc w:val="both"/>
        <w:rPr>
          <w:ins w:id="354" w:author="Youhan Kim" w:date="2022-07-07T21:35:00Z"/>
          <w:sz w:val="20"/>
          <w:lang w:val="en-US"/>
        </w:rPr>
      </w:pPr>
    </w:p>
    <w:p w14:paraId="6BE7D9DA" w14:textId="4785C3B9" w:rsidR="00553B36" w:rsidRDefault="005E2EB2" w:rsidP="00553B36">
      <w:pPr>
        <w:jc w:val="both"/>
        <w:rPr>
          <w:ins w:id="355" w:author="Youhan Kim" w:date="2022-07-07T21:21:00Z"/>
          <w:sz w:val="20"/>
          <w:lang w:val="en-US"/>
        </w:rPr>
      </w:pPr>
      <w:ins w:id="356" w:author="Youhan Kim" w:date="2022-07-07T21:35:00Z">
        <w:r>
          <w:rPr>
            <w:sz w:val="20"/>
            <w:lang w:val="en-US"/>
          </w:rPr>
          <w:t>T</w:t>
        </w:r>
      </w:ins>
      <w:ins w:id="357"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358" w:author="Youhan Kim" w:date="2022-07-07T21:24:00Z">
        <w:r w:rsidR="00145805">
          <w:rPr>
            <w:sz w:val="20"/>
            <w:lang w:val="en-US"/>
          </w:rPr>
          <w:t>T</w:t>
        </w:r>
      </w:ins>
      <w:ins w:id="359"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360" w:author="Youhan Kim" w:date="2022-07-07T21:21:00Z"/>
          <w:sz w:val="20"/>
          <w:lang w:val="en-US"/>
        </w:rPr>
      </w:pPr>
    </w:p>
    <w:p w14:paraId="6FA743FE" w14:textId="7C26A73E" w:rsidR="00553B36" w:rsidRDefault="00553B36" w:rsidP="00553B36">
      <w:pPr>
        <w:jc w:val="both"/>
        <w:rPr>
          <w:ins w:id="361" w:author="Youhan Kim" w:date="2022-07-07T21:21:00Z"/>
          <w:sz w:val="20"/>
          <w:lang w:val="en-US"/>
        </w:rPr>
      </w:pPr>
      <w:ins w:id="36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63" w:author="Youhan Kim" w:date="2022-07-07T21:28:00Z">
        <w:r w:rsidR="00BE1D5C">
          <w:rPr>
            <w:sz w:val="20"/>
            <w:lang w:val="en-US"/>
          </w:rPr>
          <w:t>T</w:t>
        </w:r>
      </w:ins>
      <w:ins w:id="364"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365" w:author="Youhan Kim" w:date="2022-07-07T21:42:00Z">
        <w:r w:rsidR="00C96984">
          <w:rPr>
            <w:sz w:val="20"/>
            <w:lang w:val="en-US"/>
          </w:rPr>
          <w:t>TVHT_W</w:t>
        </w:r>
      </w:ins>
      <w:ins w:id="366" w:author="Youhan Kim" w:date="2022-07-07T21:43:00Z">
        <w:r w:rsidR="00C96984">
          <w:rPr>
            <w:sz w:val="20"/>
            <w:lang w:val="en-US"/>
          </w:rPr>
          <w:t>, TVHT</w:t>
        </w:r>
      </w:ins>
      <w:ins w:id="367" w:author="Youhan Kim" w:date="2022-07-07T21:44:00Z">
        <w:r w:rsidR="00C96984">
          <w:rPr>
            <w:sz w:val="20"/>
            <w:lang w:val="en-US"/>
          </w:rPr>
          <w:t>_2W, TVHT_W+W</w:t>
        </w:r>
      </w:ins>
      <w:ins w:id="368" w:author="Youhan Kim" w:date="2022-07-07T21:47:00Z">
        <w:r w:rsidR="008F1447">
          <w:rPr>
            <w:sz w:val="20"/>
            <w:lang w:val="en-US"/>
          </w:rPr>
          <w:t xml:space="preserve">, </w:t>
        </w:r>
      </w:ins>
      <w:ins w:id="369" w:author="Youhan Kim" w:date="2022-07-07T21:44:00Z">
        <w:r w:rsidR="00C96984">
          <w:rPr>
            <w:sz w:val="20"/>
            <w:lang w:val="en-US"/>
          </w:rPr>
          <w:t>TVHT_4W</w:t>
        </w:r>
      </w:ins>
      <w:ins w:id="370" w:author="Youhan Kim" w:date="2022-07-07T21:47:00Z">
        <w:r w:rsidR="008F1447">
          <w:rPr>
            <w:sz w:val="20"/>
            <w:lang w:val="en-US"/>
          </w:rPr>
          <w:t xml:space="preserve"> and TVHT_2W+2W</w:t>
        </w:r>
      </w:ins>
      <w:ins w:id="371" w:author="Youhan Kim" w:date="2022-07-07T21:21:00Z">
        <w:r w:rsidRPr="00553B36">
          <w:rPr>
            <w:sz w:val="20"/>
            <w:lang w:val="en-US"/>
          </w:rPr>
          <w:t>. The PHY shall set</w:t>
        </w:r>
        <w:r>
          <w:rPr>
            <w:sz w:val="20"/>
            <w:lang w:val="en-US"/>
          </w:rPr>
          <w:t xml:space="preserve"> </w:t>
        </w:r>
        <w:r w:rsidRPr="00553B36">
          <w:rPr>
            <w:sz w:val="20"/>
            <w:lang w:val="en-US"/>
          </w:rPr>
          <w:t>dot11Current</w:t>
        </w:r>
      </w:ins>
      <w:ins w:id="372" w:author="Youhan Kim" w:date="2022-07-07T21:47:00Z">
        <w:r w:rsidR="00C96984">
          <w:rPr>
            <w:sz w:val="20"/>
            <w:lang w:val="en-US"/>
          </w:rPr>
          <w:t>TVHT</w:t>
        </w:r>
      </w:ins>
      <w:ins w:id="373" w:author="Youhan Kim" w:date="2022-07-07T21:21:00Z">
        <w:r w:rsidRPr="00553B36">
          <w:rPr>
            <w:sz w:val="20"/>
            <w:lang w:val="en-US"/>
          </w:rPr>
          <w:t>ChannelWidth to the value of this parameter.</w:t>
        </w:r>
      </w:ins>
    </w:p>
    <w:p w14:paraId="56A8EDC4" w14:textId="77777777" w:rsidR="00553B36" w:rsidRDefault="00553B36" w:rsidP="00553B36">
      <w:pPr>
        <w:jc w:val="both"/>
        <w:rPr>
          <w:ins w:id="374" w:author="Youhan Kim" w:date="2022-07-07T21:21:00Z"/>
          <w:sz w:val="20"/>
          <w:lang w:val="en-US"/>
        </w:rPr>
      </w:pPr>
    </w:p>
    <w:p w14:paraId="3EF87726" w14:textId="12EC707D" w:rsidR="00553B36" w:rsidRDefault="00553B36" w:rsidP="00553B36">
      <w:pPr>
        <w:jc w:val="both"/>
        <w:rPr>
          <w:ins w:id="375" w:author="Youhan Kim" w:date="2022-07-07T21:22:00Z"/>
          <w:sz w:val="20"/>
          <w:lang w:val="en-US"/>
        </w:rPr>
      </w:pPr>
      <w:ins w:id="376"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77" w:author="Youhan Kim" w:date="2022-07-07T21:44:00Z">
        <w:r w:rsidR="00C96984">
          <w:rPr>
            <w:sz w:val="20"/>
            <w:lang w:val="en-US"/>
          </w:rPr>
          <w:t>T</w:t>
        </w:r>
      </w:ins>
      <w:ins w:id="378"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79" w:author="Youhan Kim" w:date="2022-07-07T21:48:00Z">
        <w:r w:rsidR="008F1447">
          <w:rPr>
            <w:sz w:val="20"/>
            <w:lang w:val="en-US"/>
          </w:rPr>
          <w:t>TVHT</w:t>
        </w:r>
      </w:ins>
      <w:ins w:id="380"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81" w:author="Youhan Kim" w:date="2022-07-07T21:21:00Z"/>
          <w:sz w:val="20"/>
          <w:lang w:val="en-US"/>
        </w:rPr>
      </w:pPr>
    </w:p>
    <w:p w14:paraId="208FCF34" w14:textId="4D7473E6" w:rsidR="00553B36" w:rsidRDefault="00553B36" w:rsidP="00553B36">
      <w:pPr>
        <w:jc w:val="both"/>
        <w:rPr>
          <w:sz w:val="20"/>
          <w:lang w:val="en-US"/>
        </w:rPr>
      </w:pPr>
      <w:ins w:id="38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83" w:author="Youhan Kim" w:date="2022-07-07T21:48:00Z">
        <w:r w:rsidR="008F1447">
          <w:rPr>
            <w:sz w:val="20"/>
            <w:lang w:val="en-US"/>
          </w:rPr>
          <w:t>T</w:t>
        </w:r>
      </w:ins>
      <w:ins w:id="384" w:author="Youhan Kim" w:date="2022-07-07T21:21:00Z">
        <w:r w:rsidRPr="00553B36">
          <w:rPr>
            <w:sz w:val="20"/>
            <w:lang w:val="en-US"/>
          </w:rPr>
          <w:t>VHT PHY contains a</w:t>
        </w:r>
      </w:ins>
      <w:ins w:id="385" w:author="Youhan Kim" w:date="2022-07-07T21:22:00Z">
        <w:r>
          <w:rPr>
            <w:sz w:val="20"/>
            <w:lang w:val="en-US"/>
          </w:rPr>
          <w:t xml:space="preserve"> </w:t>
        </w:r>
      </w:ins>
      <w:ins w:id="386" w:author="Youhan Kim" w:date="2022-07-07T21:21:00Z">
        <w:r w:rsidRPr="00553B36">
          <w:rPr>
            <w:sz w:val="20"/>
            <w:lang w:val="en-US"/>
          </w:rPr>
          <w:t>CENTER_FREQUENCY_SEGMENT_1 parameter. The PHY shall set dot11Current</w:t>
        </w:r>
      </w:ins>
      <w:ins w:id="387" w:author="Youhan Kim" w:date="2022-07-07T21:48:00Z">
        <w:r w:rsidR="008F1447">
          <w:rPr>
            <w:sz w:val="20"/>
            <w:lang w:val="en-US"/>
          </w:rPr>
          <w:t>TVHT</w:t>
        </w:r>
      </w:ins>
      <w:ins w:id="388" w:author="Youhan Kim" w:date="2022-07-07T21:21:00Z">
        <w:r w:rsidRPr="00553B36">
          <w:rPr>
            <w:sz w:val="20"/>
            <w:lang w:val="en-US"/>
          </w:rPr>
          <w:t>ChannelCenterFrequencyIndex1 to the</w:t>
        </w:r>
      </w:ins>
      <w:ins w:id="389" w:author="Youhan Kim" w:date="2022-07-07T21:22:00Z">
        <w:r>
          <w:rPr>
            <w:sz w:val="20"/>
            <w:lang w:val="en-US"/>
          </w:rPr>
          <w:t xml:space="preserve"> </w:t>
        </w:r>
      </w:ins>
      <w:ins w:id="390"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E225EF">
        <w:rPr>
          <w:highlight w:val="green"/>
        </w:rPr>
        <w:lastRenderedPageBreak/>
        <w:t xml:space="preserve">CID </w:t>
      </w:r>
      <w:r w:rsidR="00A7547E" w:rsidRPr="00E225EF">
        <w:rPr>
          <w:highlight w:val="green"/>
        </w:rPr>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proofErr w:type="gramStart"/>
            <w:r>
              <w:rPr>
                <w:rFonts w:ascii="Arial" w:hAnsi="Arial" w:cs="Arial"/>
                <w:sz w:val="20"/>
              </w:rPr>
              <w:t>Also</w:t>
            </w:r>
            <w:proofErr w:type="gramEnd"/>
            <w:r>
              <w:rPr>
                <w:rFonts w:ascii="Arial" w:hAnsi="Arial" w:cs="Arial"/>
                <w:sz w:val="20"/>
              </w:rPr>
              <w:t xml:space="preserve">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03A53FEC" w:rsidR="00292B8B" w:rsidRDefault="00292B8B" w:rsidP="004E23AF">
      <w:pPr>
        <w:rPr>
          <w:sz w:val="20"/>
          <w:lang w:val="en-US"/>
        </w:rPr>
      </w:pPr>
      <w:r>
        <w:rPr>
          <w:sz w:val="20"/>
          <w:lang w:val="en-US"/>
        </w:rPr>
        <w:t>The clarification suggested by the commenter on the meaning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23A3405A"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hyperlink r:id="rId68" w:history="1">
        <w:r w:rsidR="00DD797A" w:rsidRPr="00CB6696">
          <w:rPr>
            <w:rStyle w:val="Hyperlink"/>
            <w:sz w:val="20"/>
            <w:lang w:val="en-US"/>
          </w:rPr>
          <w:t>https://mentor.ieee.org/802.11/dcn/22/11-22-0990-06-000m-lb258-misc-cids.docx</w:t>
        </w:r>
      </w:hyperlink>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91"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64L4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92"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524L4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93"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94"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95" w:author="Youhan Kim" w:date="2022-07-07T22:36:00Z">
        <w:r w:rsidR="00C84520" w:rsidRPr="00B03E73">
          <w:rPr>
            <w:sz w:val="20"/>
            <w:lang w:val="en-US"/>
          </w:rPr>
          <w:t xml:space="preserve">The </w:t>
        </w:r>
      </w:ins>
      <w:ins w:id="396" w:author="Youhan Kim" w:date="2022-07-07T22:37:00Z">
        <w:r w:rsidR="00C84520">
          <w:rPr>
            <w:sz w:val="20"/>
            <w:lang w:val="en-US"/>
          </w:rPr>
          <w:t>ERP</w:t>
        </w:r>
      </w:ins>
      <w:ins w:id="397"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98" w:author="Youhan Kim" w:date="2022-07-07T22:37:00Z">
        <w:r w:rsidR="00C84520">
          <w:rPr>
            <w:sz w:val="20"/>
            <w:lang w:val="en-US"/>
          </w:rPr>
          <w:t>8</w:t>
        </w:r>
      </w:ins>
      <w:ins w:id="399" w:author="Youhan Kim" w:date="2022-07-07T22:36:00Z">
        <w:r w:rsidR="00C84520" w:rsidRPr="00B03E73">
          <w:rPr>
            <w:sz w:val="20"/>
            <w:lang w:val="en-US"/>
          </w:rPr>
          <w:t>-</w:t>
        </w:r>
      </w:ins>
      <w:ins w:id="400" w:author="Youhan Kim" w:date="2022-07-07T22:37:00Z">
        <w:r w:rsidR="00C84520">
          <w:rPr>
            <w:sz w:val="20"/>
            <w:lang w:val="en-US"/>
          </w:rPr>
          <w:t>5</w:t>
        </w:r>
      </w:ins>
      <w:ins w:id="401" w:author="Youhan Kim" w:date="2022-07-07T22:36:00Z">
        <w:r w:rsidR="00C84520" w:rsidRPr="00B03E73">
          <w:rPr>
            <w:sz w:val="20"/>
            <w:lang w:val="en-US"/>
          </w:rPr>
          <w:t xml:space="preserve"> (</w:t>
        </w:r>
      </w:ins>
      <w:ins w:id="402" w:author="Youhan Kim" w:date="2022-07-07T22:37:00Z">
        <w:r w:rsidR="00C84520">
          <w:rPr>
            <w:sz w:val="20"/>
            <w:lang w:val="en-US"/>
          </w:rPr>
          <w:t>ERP</w:t>
        </w:r>
      </w:ins>
      <w:ins w:id="403"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404"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405"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406"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407"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408"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409"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410"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411"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412"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413"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414"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415" w:author="Youhan Kim" w:date="2022-07-07T22:38:00Z">
        <w:r w:rsidR="006218B6" w:rsidRPr="006218B6" w:rsidDel="00CC4EBB">
          <w:rPr>
            <w:sz w:val="20"/>
            <w:lang w:val="en-US"/>
          </w:rPr>
          <w:delText xml:space="preserve"> shall be as</w:delText>
        </w:r>
      </w:del>
      <w:ins w:id="416" w:author="Youhan Kim" w:date="2022-07-07T22:39:00Z">
        <w:r w:rsidR="00CC4EBB">
          <w:rPr>
            <w:sz w:val="20"/>
            <w:lang w:val="en-US"/>
          </w:rPr>
          <w:t xml:space="preserve"> </w:t>
        </w:r>
      </w:ins>
      <w:ins w:id="417" w:author="Youhan Kim" w:date="2022-07-07T22:38:00Z">
        <w:r w:rsidR="00CC4EBB">
          <w:rPr>
            <w:sz w:val="20"/>
            <w:lang w:val="en-US"/>
          </w:rPr>
          <w:t>are</w:t>
        </w:r>
      </w:ins>
      <w:r w:rsidR="006218B6" w:rsidRPr="006218B6">
        <w:rPr>
          <w:sz w:val="20"/>
          <w:lang w:val="en-US"/>
        </w:rPr>
        <w:t xml:space="preserve"> shown in Table 19-25 (HT PHY characteristics)</w:t>
      </w:r>
      <w:del w:id="418"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419"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420"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421"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422"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423" w:author="Youhan Kim" w:date="2022-07-07T22:39:00Z">
        <w:r w:rsidR="006218B6" w:rsidRPr="006218B6" w:rsidDel="00CC4EBB">
          <w:rPr>
            <w:sz w:val="20"/>
            <w:lang w:val="en-US"/>
          </w:rPr>
          <w:delText xml:space="preserve"> shall be as</w:delText>
        </w:r>
      </w:del>
      <w:ins w:id="424"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425"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426" w:author="Youhan Kim" w:date="2022-07-07T22:39:00Z">
        <w:r w:rsidR="006218B6" w:rsidRPr="006218B6" w:rsidDel="00CC4EBB">
          <w:rPr>
            <w:sz w:val="20"/>
            <w:lang w:val="en-US"/>
          </w:rPr>
          <w:delText xml:space="preserve"> shall be as</w:delText>
        </w:r>
      </w:del>
      <w:ins w:id="427"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428"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429"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430"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431" w:author="Youhan Kim" w:date="2022-07-07T22:39:00Z">
        <w:r w:rsidR="00263380" w:rsidRPr="00263380" w:rsidDel="00CC4EBB">
          <w:rPr>
            <w:sz w:val="20"/>
            <w:lang w:val="en-US"/>
          </w:rPr>
          <w:delText xml:space="preserve"> 6.5 (PLME SAP interface)</w:delText>
        </w:r>
      </w:del>
      <w:ins w:id="432"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433"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434" w:author="Youhan Kim" w:date="2022-07-07T22:40:00Z">
        <w:r w:rsidR="00263380" w:rsidRPr="00263380" w:rsidDel="00CC4EBB">
          <w:rPr>
            <w:sz w:val="20"/>
            <w:lang w:val="en-US"/>
          </w:rPr>
          <w:delText xml:space="preserve"> shall be as</w:delText>
        </w:r>
      </w:del>
      <w:ins w:id="435"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436" w:author="Youhan Kim" w:date="2022-07-07T22:40:00Z">
        <w:r w:rsidR="00263380" w:rsidRPr="00263380" w:rsidDel="00CC4EBB">
          <w:rPr>
            <w:sz w:val="20"/>
            <w:lang w:val="en-US"/>
          </w:rPr>
          <w:delText xml:space="preserve"> 6.5 (PLME SAP interface)</w:delText>
        </w:r>
      </w:del>
      <w:ins w:id="437"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E225EF">
        <w:rPr>
          <w:highlight w:val="green"/>
        </w:rPr>
        <w:t xml:space="preserve">CID </w:t>
      </w:r>
      <w:r w:rsidR="00F43282" w:rsidRPr="00E225EF">
        <w:rPr>
          <w:highlight w:val="green"/>
        </w:rPr>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5A6672AC"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hyperlink r:id="rId73" w:history="1">
        <w:r w:rsidR="00C109CD" w:rsidRPr="00CB6696">
          <w:rPr>
            <w:rStyle w:val="Hyperlink"/>
            <w:sz w:val="20"/>
            <w:lang w:val="en-US"/>
          </w:rPr>
          <w:t>https://mentor.ieee.org/802.11/dcn/22/11-22-0990-06-000m-lb258-misc-cids.docx</w:t>
        </w:r>
      </w:hyperlink>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1075L26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438"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439" w:author="Youhan Kim" w:date="2022-07-07T23:45:00Z"/>
          <w:sz w:val="20"/>
          <w:lang w:val="en-US"/>
        </w:rPr>
      </w:pPr>
      <w:ins w:id="440" w:author="Youhan Kim" w:date="2022-07-07T22:47:00Z">
        <w:r>
          <w:rPr>
            <w:sz w:val="20"/>
            <w:lang w:val="en-US"/>
          </w:rPr>
          <w:t xml:space="preserve">An AP </w:t>
        </w:r>
      </w:ins>
      <w:ins w:id="441" w:author="Youhan Kim" w:date="2022-07-08T00:02:00Z">
        <w:r w:rsidR="00C36F70">
          <w:rPr>
            <w:sz w:val="20"/>
            <w:lang w:val="en-US"/>
          </w:rPr>
          <w:t xml:space="preserve">with </w:t>
        </w:r>
      </w:ins>
      <w:ins w:id="442" w:author="Youhan Kim" w:date="2022-07-08T00:05:00Z">
        <w:r w:rsidR="00C36F70">
          <w:rPr>
            <w:sz w:val="20"/>
            <w:lang w:val="en-US"/>
          </w:rPr>
          <w:t xml:space="preserve">the MAC variable </w:t>
        </w:r>
      </w:ins>
      <w:proofErr w:type="spellStart"/>
      <w:ins w:id="443" w:author="Youhan Kim" w:date="2022-07-08T00:02:00Z">
        <w:r w:rsidR="00C36F70">
          <w:rPr>
            <w:sz w:val="20"/>
            <w:lang w:val="en-US"/>
          </w:rPr>
          <w:t>aSlotTime</w:t>
        </w:r>
        <w:proofErr w:type="spellEnd"/>
        <w:r w:rsidR="00C36F70">
          <w:rPr>
            <w:sz w:val="20"/>
            <w:lang w:val="en-US"/>
          </w:rPr>
          <w:t xml:space="preserve"> equal to </w:t>
        </w:r>
      </w:ins>
      <w:ins w:id="444" w:author="Youhan Kim" w:date="2022-07-08T00:03:00Z">
        <w:r w:rsidR="00C36F70">
          <w:rPr>
            <w:sz w:val="20"/>
            <w:lang w:val="en-US"/>
          </w:rPr>
          <w:t xml:space="preserve">the </w:t>
        </w:r>
      </w:ins>
      <w:ins w:id="445" w:author="Youhan Kim" w:date="2022-07-08T00:02:00Z">
        <w:r w:rsidR="00C36F70">
          <w:rPr>
            <w:sz w:val="20"/>
            <w:lang w:val="en-US"/>
          </w:rPr>
          <w:t xml:space="preserve">long slot time </w:t>
        </w:r>
      </w:ins>
      <w:ins w:id="446" w:author="Youhan Kim" w:date="2022-07-07T22:48:00Z">
        <w:r>
          <w:rPr>
            <w:sz w:val="20"/>
            <w:lang w:val="en-US"/>
          </w:rPr>
          <w:t xml:space="preserve">shall </w:t>
        </w:r>
      </w:ins>
      <w:ins w:id="447" w:author="Youhan Kim" w:date="2022-07-08T00:01:00Z">
        <w:r w:rsidR="008F149A">
          <w:rPr>
            <w:sz w:val="20"/>
            <w:lang w:val="en-US"/>
          </w:rPr>
          <w:t xml:space="preserve">set </w:t>
        </w:r>
      </w:ins>
      <w:ins w:id="448"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449" w:author="Youhan Kim" w:date="2022-07-07T22:58:00Z">
        <w:r w:rsidR="006A424D">
          <w:rPr>
            <w:sz w:val="20"/>
            <w:lang w:val="en-US"/>
          </w:rPr>
          <w:t xml:space="preserve">in transmitted Beacon, Probe Response, Association Response </w:t>
        </w:r>
      </w:ins>
      <w:ins w:id="450" w:author="Youhan Kim" w:date="2022-07-08T00:01:00Z">
        <w:r w:rsidR="008F149A">
          <w:rPr>
            <w:sz w:val="20"/>
            <w:lang w:val="en-US"/>
          </w:rPr>
          <w:t>and</w:t>
        </w:r>
      </w:ins>
      <w:ins w:id="451" w:author="Youhan Kim" w:date="2022-07-07T22:58:00Z">
        <w:r w:rsidR="006A424D">
          <w:rPr>
            <w:sz w:val="20"/>
            <w:lang w:val="en-US"/>
          </w:rPr>
          <w:t xml:space="preserve"> Reassociation Response frame</w:t>
        </w:r>
      </w:ins>
      <w:ins w:id="452" w:author="Youhan Kim" w:date="2022-07-07T22:57:00Z">
        <w:r w:rsidR="006A424D">
          <w:rPr>
            <w:sz w:val="20"/>
            <w:lang w:val="en-US"/>
          </w:rPr>
          <w:t xml:space="preserve"> to </w:t>
        </w:r>
      </w:ins>
      <w:ins w:id="453" w:author="Youhan Kim" w:date="2022-07-07T23:43:00Z">
        <w:r w:rsidR="0012640C">
          <w:rPr>
            <w:sz w:val="20"/>
            <w:lang w:val="en-US"/>
          </w:rPr>
          <w:t>0</w:t>
        </w:r>
      </w:ins>
      <w:ins w:id="454" w:author="Youhan Kim" w:date="2022-07-07T22:53:00Z">
        <w:r w:rsidR="0013380E">
          <w:rPr>
            <w:sz w:val="20"/>
            <w:lang w:val="en-US"/>
          </w:rPr>
          <w:t>.</w:t>
        </w:r>
      </w:ins>
      <w:ins w:id="455" w:author="Youhan Kim" w:date="2022-07-07T23:43:00Z">
        <w:r w:rsidR="0012640C">
          <w:rPr>
            <w:sz w:val="20"/>
            <w:lang w:val="en-US"/>
          </w:rPr>
          <w:t xml:space="preserve"> </w:t>
        </w:r>
      </w:ins>
      <w:ins w:id="456" w:author="Youhan Kim" w:date="2022-07-08T00:02:00Z">
        <w:r w:rsidR="00C36F70">
          <w:rPr>
            <w:sz w:val="20"/>
            <w:lang w:val="en-US"/>
          </w:rPr>
          <w:t xml:space="preserve">An AP with </w:t>
        </w:r>
      </w:ins>
      <w:ins w:id="457" w:author="Youhan Kim" w:date="2022-07-08T00:05:00Z">
        <w:r w:rsidR="00C36F70">
          <w:rPr>
            <w:sz w:val="20"/>
            <w:lang w:val="en-US"/>
          </w:rPr>
          <w:t xml:space="preserve">the MAC variable </w:t>
        </w:r>
      </w:ins>
      <w:proofErr w:type="spellStart"/>
      <w:ins w:id="458" w:author="Youhan Kim" w:date="2022-07-08T00:02:00Z">
        <w:r w:rsidR="00C36F70">
          <w:rPr>
            <w:sz w:val="20"/>
            <w:lang w:val="en-US"/>
          </w:rPr>
          <w:t>aSlotTime</w:t>
        </w:r>
        <w:proofErr w:type="spellEnd"/>
        <w:r w:rsidR="00C36F70">
          <w:rPr>
            <w:sz w:val="20"/>
            <w:lang w:val="en-US"/>
          </w:rPr>
          <w:t xml:space="preserve"> equal to </w:t>
        </w:r>
      </w:ins>
      <w:ins w:id="459" w:author="Youhan Kim" w:date="2022-07-08T00:03:00Z">
        <w:r w:rsidR="00C36F70">
          <w:rPr>
            <w:sz w:val="20"/>
            <w:lang w:val="en-US"/>
          </w:rPr>
          <w:t xml:space="preserve">the </w:t>
        </w:r>
      </w:ins>
      <w:ins w:id="460" w:author="Youhan Kim" w:date="2022-07-08T00:02:00Z">
        <w:r w:rsidR="00C36F70">
          <w:rPr>
            <w:sz w:val="20"/>
            <w:lang w:val="en-US"/>
          </w:rPr>
          <w:t xml:space="preserve">short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in transmitted Beacon, Probe Response, Association Response and Reassociation Response frame to 1</w:t>
        </w:r>
      </w:ins>
      <w:ins w:id="461" w:author="Youhan Kim" w:date="2022-07-07T23:45:00Z">
        <w:r w:rsidR="000440B9">
          <w:rPr>
            <w:sz w:val="20"/>
            <w:lang w:val="en-US"/>
          </w:rPr>
          <w:t>.</w:t>
        </w:r>
      </w:ins>
    </w:p>
    <w:p w14:paraId="7C622F8B" w14:textId="77777777" w:rsidR="000440B9" w:rsidRDefault="000440B9" w:rsidP="001F624D">
      <w:pPr>
        <w:jc w:val="both"/>
        <w:rPr>
          <w:ins w:id="462"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463" w:author="Youhan Kim" w:date="2022-07-07T22:53:00Z">
        <w:r w:rsidR="0013380E">
          <w:rPr>
            <w:sz w:val="20"/>
            <w:lang w:val="en-US"/>
          </w:rPr>
          <w:t xml:space="preserve">non-AP </w:t>
        </w:r>
      </w:ins>
      <w:r w:rsidRPr="001F624D">
        <w:rPr>
          <w:sz w:val="20"/>
          <w:lang w:val="en-US"/>
        </w:rPr>
        <w:t xml:space="preserve">STA in which dot11ShortSlotTimeOptionImplemented </w:t>
      </w:r>
      <w:ins w:id="464"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465" w:author="Youhan Kim" w:date="2022-07-07T23:57:00Z">
        <w:r w:rsidR="008F149A">
          <w:rPr>
            <w:sz w:val="20"/>
            <w:lang w:val="en-US"/>
          </w:rPr>
          <w:t xml:space="preserve">are </w:t>
        </w:r>
      </w:ins>
      <w:del w:id="466"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467" w:author="Youhan Kim" w:date="2022-07-07T23:54:00Z">
        <w:r w:rsidRPr="001F624D" w:rsidDel="009F2767">
          <w:rPr>
            <w:sz w:val="20"/>
            <w:lang w:val="en-US"/>
          </w:rPr>
          <w:delText xml:space="preserve">value </w:delText>
        </w:r>
      </w:del>
      <w:ins w:id="468"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469"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470"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471" w:author="Youhan Kim" w:date="2022-07-08T00:00:00Z">
        <w:r w:rsidR="008F149A">
          <w:rPr>
            <w:sz w:val="20"/>
            <w:lang w:val="en-US"/>
          </w:rPr>
          <w:t xml:space="preserve">value </w:t>
        </w:r>
      </w:ins>
      <w:ins w:id="472"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73" w:author="Youhan Kim" w:date="2022-07-07T22:59:00Z">
        <w:r w:rsidRPr="001F624D" w:rsidDel="006A424D">
          <w:rPr>
            <w:sz w:val="20"/>
            <w:lang w:val="en-US"/>
          </w:rPr>
          <w:delText xml:space="preserve">BSS </w:delText>
        </w:r>
      </w:del>
      <w:ins w:id="474"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75" w:author="Youhan Kim" w:date="2022-07-08T00:00:00Z">
        <w:r w:rsidRPr="001F624D" w:rsidDel="008F149A">
          <w:rPr>
            <w:sz w:val="20"/>
            <w:lang w:val="en-US"/>
          </w:rPr>
          <w:delText xml:space="preserve"> </w:delText>
        </w:r>
      </w:del>
      <w:del w:id="476" w:author="Youhan Kim" w:date="2022-07-07T22:59:00Z">
        <w:r w:rsidRPr="001F624D" w:rsidDel="006A424D">
          <w:rPr>
            <w:sz w:val="20"/>
            <w:lang w:val="en-US"/>
          </w:rPr>
          <w:delText>has joined</w:delText>
        </w:r>
      </w:del>
      <w:del w:id="477" w:author="Youhan Kim" w:date="2022-07-07T22:54:00Z">
        <w:r w:rsidRPr="001F624D" w:rsidDel="0013380E">
          <w:rPr>
            <w:sz w:val="20"/>
            <w:lang w:val="en-US"/>
          </w:rPr>
          <w:delText xml:space="preserve"> or started and</w:delText>
        </w:r>
      </w:del>
      <w:del w:id="478"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79" w:author="Youhan Kim" w:date="2022-07-08T00:00:00Z">
        <w:r w:rsidR="008F149A">
          <w:rPr>
            <w:sz w:val="20"/>
            <w:lang w:val="en-US"/>
          </w:rPr>
          <w:t xml:space="preserve"> is associated or associating to</w:t>
        </w:r>
      </w:ins>
      <w:r w:rsidRPr="001F624D">
        <w:rPr>
          <w:sz w:val="20"/>
          <w:lang w:val="en-US"/>
        </w:rPr>
        <w:t>.</w:t>
      </w:r>
      <w:r w:rsidR="009F2767" w:rsidRPr="009F2767">
        <w:t xml:space="preserve"> </w:t>
      </w:r>
      <w:del w:id="480" w:author="Youhan Kim" w:date="2022-07-07T23:58:00Z">
        <w:r w:rsidR="009F2767" w:rsidRPr="009F2767" w:rsidDel="008F149A">
          <w:rPr>
            <w:sz w:val="20"/>
            <w:lang w:val="en-US"/>
          </w:rPr>
          <w:delText xml:space="preserve">The </w:delText>
        </w:r>
      </w:del>
      <w:ins w:id="481"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82" w:author="Youhan Kim" w:date="2022-07-07T23:55:00Z">
        <w:r w:rsidR="009F2767" w:rsidRPr="009F2767" w:rsidDel="009F2767">
          <w:rPr>
            <w:sz w:val="20"/>
            <w:lang w:val="en-US"/>
          </w:rPr>
          <w:delText xml:space="preserve">value </w:delText>
        </w:r>
      </w:del>
      <w:ins w:id="483"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84"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85"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86" w:author="Youhan Kim" w:date="2022-07-08T00:00:00Z">
        <w:r w:rsidR="008F149A">
          <w:rPr>
            <w:sz w:val="20"/>
            <w:lang w:val="en-US"/>
          </w:rPr>
          <w:t xml:space="preserve">value </w:t>
        </w:r>
      </w:ins>
      <w:ins w:id="487"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88" w:author="Youhan Kim" w:date="2022-07-07T23:59:00Z">
        <w:r w:rsidR="009F2767" w:rsidRPr="009F2767" w:rsidDel="008F149A">
          <w:rPr>
            <w:sz w:val="20"/>
            <w:lang w:val="en-US"/>
          </w:rPr>
          <w:delText xml:space="preserve">BSS </w:delText>
        </w:r>
      </w:del>
      <w:ins w:id="489"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90" w:author="Youhan Kim" w:date="2022-07-08T00:00:00Z">
        <w:r w:rsidR="009F2767" w:rsidRPr="009F2767" w:rsidDel="008F149A">
          <w:rPr>
            <w:sz w:val="20"/>
            <w:lang w:val="en-US"/>
          </w:rPr>
          <w:delText xml:space="preserve"> has joined or started and that have the Short Slot Time subfield equal to 0</w:delText>
        </w:r>
      </w:del>
      <w:ins w:id="491" w:author="Youhan Kim" w:date="2022-07-08T00:00:00Z">
        <w:r w:rsidR="008F149A">
          <w:rPr>
            <w:sz w:val="20"/>
            <w:lang w:val="en-US"/>
          </w:rPr>
          <w:t xml:space="preserve"> 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92" w:author="Youhan Kim" w:date="2022-07-07T23:55:00Z">
        <w:r w:rsidRPr="009F2767" w:rsidDel="009F2767">
          <w:rPr>
            <w:sz w:val="20"/>
            <w:lang w:val="en-US"/>
          </w:rPr>
          <w:delText xml:space="preserve">value </w:delText>
        </w:r>
      </w:del>
      <w:ins w:id="493"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94" w:author="Youhan Kim" w:date="2022-07-07T23:50:00Z"/>
          <w:sz w:val="20"/>
          <w:lang w:val="en-US"/>
        </w:rPr>
      </w:pPr>
      <w:ins w:id="495"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96" w:author="Youhan Kim" w:date="2022-07-07T23:43:00Z">
        <w:r w:rsidR="0012640C">
          <w:rPr>
            <w:sz w:val="20"/>
            <w:lang w:val="en-US"/>
          </w:rPr>
          <w:t xml:space="preserve"> </w:t>
        </w:r>
      </w:ins>
      <w:ins w:id="497" w:author="Youhan Kim" w:date="2022-07-07T23:44:00Z">
        <w:r w:rsidR="0012640C">
          <w:rPr>
            <w:sz w:val="20"/>
            <w:lang w:val="en-US"/>
          </w:rPr>
          <w:t>(see 10.3.2.16)</w:t>
        </w:r>
      </w:ins>
      <w:ins w:id="498" w:author="Youhan Kim" w:date="2022-07-07T23:20:00Z">
        <w:r w:rsidRPr="007E20C1">
          <w:rPr>
            <w:sz w:val="20"/>
            <w:lang w:val="en-US"/>
          </w:rPr>
          <w:t>.</w:t>
        </w:r>
      </w:ins>
    </w:p>
    <w:p w14:paraId="288293C2" w14:textId="77777777" w:rsidR="00675346" w:rsidRDefault="00675346" w:rsidP="00303170">
      <w:pPr>
        <w:jc w:val="both"/>
        <w:rPr>
          <w:ins w:id="499" w:author="Youhan Kim" w:date="2022-07-07T23:20:00Z"/>
          <w:sz w:val="20"/>
          <w:lang w:val="en-US"/>
        </w:rPr>
      </w:pPr>
    </w:p>
    <w:p w14:paraId="22D61BD9" w14:textId="3221C05F" w:rsidR="00303170" w:rsidRDefault="00864B9C" w:rsidP="00675346">
      <w:pPr>
        <w:jc w:val="both"/>
        <w:rPr>
          <w:ins w:id="500" w:author="Youhan Kim" w:date="2022-07-07T23:51:00Z"/>
          <w:sz w:val="20"/>
          <w:lang w:val="en-US"/>
        </w:rPr>
      </w:pPr>
      <w:ins w:id="501" w:author="Youhan Kim" w:date="2022-07-08T00:07:00Z">
        <w:r>
          <w:rPr>
            <w:sz w:val="20"/>
            <w:lang w:val="en-US"/>
          </w:rPr>
          <w:t xml:space="preserve">An AP </w:t>
        </w:r>
      </w:ins>
      <w:ins w:id="502" w:author="Youhan Kim" w:date="2022-07-08T00:08:00Z">
        <w:r>
          <w:rPr>
            <w:sz w:val="20"/>
            <w:lang w:val="en-US"/>
          </w:rPr>
          <w:t xml:space="preserve">that supports Clause 18 operation </w:t>
        </w:r>
      </w:ins>
      <w:ins w:id="503" w:author="Youhan Kim" w:date="2022-07-08T00:07:00Z">
        <w:r>
          <w:rPr>
            <w:sz w:val="20"/>
            <w:lang w:val="en-US"/>
          </w:rPr>
          <w:t>shall use t</w:t>
        </w:r>
      </w:ins>
      <w:ins w:id="504"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505" w:author="Youhan Kim" w:date="2022-07-08T00:11:00Z">
        <w:r>
          <w:rPr>
            <w:sz w:val="20"/>
            <w:lang w:val="en-US"/>
          </w:rPr>
          <w:t xml:space="preserve"> </w:t>
        </w:r>
      </w:ins>
      <w:ins w:id="506" w:author="Youhan Kim" w:date="2022-07-07T23:50:00Z">
        <w:r w:rsidR="00675346" w:rsidRPr="00675346">
          <w:rPr>
            <w:sz w:val="20"/>
            <w:lang w:val="en-US"/>
          </w:rPr>
          <w:t>If the BSS consists</w:t>
        </w:r>
      </w:ins>
      <w:ins w:id="507" w:author="Youhan Kim" w:date="2022-07-07T23:51:00Z">
        <w:r w:rsidR="00675346">
          <w:rPr>
            <w:sz w:val="20"/>
            <w:lang w:val="en-US"/>
          </w:rPr>
          <w:t xml:space="preserve"> </w:t>
        </w:r>
      </w:ins>
      <w:ins w:id="508" w:author="Youhan Kim" w:date="2022-07-07T23:50:00Z">
        <w:r w:rsidR="00675346" w:rsidRPr="00675346">
          <w:rPr>
            <w:sz w:val="20"/>
            <w:lang w:val="en-US"/>
          </w:rPr>
          <w:t>of only STAs that support short slot time, short slot time may be used. APs indicate usage</w:t>
        </w:r>
      </w:ins>
      <w:ins w:id="509" w:author="Youhan Kim" w:date="2022-07-07T23:51:00Z">
        <w:r w:rsidR="00675346">
          <w:rPr>
            <w:sz w:val="20"/>
            <w:lang w:val="en-US"/>
          </w:rPr>
          <w:t xml:space="preserve"> </w:t>
        </w:r>
      </w:ins>
      <w:ins w:id="510" w:author="Youhan Kim" w:date="2022-07-07T23:50:00Z">
        <w:r w:rsidR="00675346" w:rsidRPr="00675346">
          <w:rPr>
            <w:sz w:val="20"/>
            <w:lang w:val="en-US"/>
          </w:rPr>
          <w:t>of the short slot time by setting the Short Slot Time subfield to</w:t>
        </w:r>
      </w:ins>
      <w:ins w:id="511" w:author="Youhan Kim" w:date="2022-07-07T23:51:00Z">
        <w:r w:rsidR="00675346">
          <w:rPr>
            <w:sz w:val="20"/>
            <w:lang w:val="en-US"/>
          </w:rPr>
          <w:t xml:space="preserve"> </w:t>
        </w:r>
      </w:ins>
      <w:ins w:id="512" w:author="Youhan Kim" w:date="2022-07-07T23:50:00Z">
        <w:r w:rsidR="00675346" w:rsidRPr="00675346">
          <w:rPr>
            <w:sz w:val="20"/>
            <w:lang w:val="en-US"/>
          </w:rPr>
          <w:t>1 in all Beacon, Probe Response, Association Response, and Reassociation Response frame transmissions as</w:t>
        </w:r>
      </w:ins>
      <w:ins w:id="513" w:author="Youhan Kim" w:date="2022-07-07T23:51:00Z">
        <w:r w:rsidR="00675346">
          <w:rPr>
            <w:sz w:val="20"/>
            <w:lang w:val="en-US"/>
          </w:rPr>
          <w:t xml:space="preserve"> </w:t>
        </w:r>
      </w:ins>
      <w:ins w:id="514"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515"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 xml:space="preserve">beginning at the first Beacon frame </w:t>
      </w:r>
      <w:proofErr w:type="gramStart"/>
      <w:r w:rsidRPr="007B13EE">
        <w:rPr>
          <w:sz w:val="20"/>
          <w:lang w:val="en-US"/>
        </w:rPr>
        <w:t>subsequent to</w:t>
      </w:r>
      <w:proofErr w:type="gramEnd"/>
      <w:r w:rsidRPr="007B13EE">
        <w:rPr>
          <w:sz w:val="20"/>
          <w:lang w:val="en-US"/>
        </w:rPr>
        <w:t xml:space="preserve">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516" w:author="Youhan Kim" w:date="2022-07-07T23:14:00Z">
        <w:r>
          <w:rPr>
            <w:sz w:val="20"/>
            <w:lang w:val="en-US"/>
          </w:rPr>
          <w:t xml:space="preserve">NOTE </w:t>
        </w:r>
      </w:ins>
      <w:ins w:id="517" w:author="Youhan Kim" w:date="2022-07-07T23:39:00Z">
        <w:r w:rsidR="00BC517C">
          <w:rPr>
            <w:sz w:val="20"/>
            <w:lang w:val="en-US"/>
          </w:rPr>
          <w:t>–</w:t>
        </w:r>
      </w:ins>
      <w:ins w:id="518" w:author="Youhan Kim" w:date="2022-07-07T23:14:00Z">
        <w:r>
          <w:rPr>
            <w:sz w:val="20"/>
            <w:lang w:val="en-US"/>
          </w:rPr>
          <w:t xml:space="preserve"> </w:t>
        </w:r>
      </w:ins>
      <w:ins w:id="519" w:author="Youhan Kim" w:date="2022-07-07T23:39:00Z">
        <w:r w:rsidR="00BC517C">
          <w:rPr>
            <w:sz w:val="20"/>
            <w:lang w:val="en-US"/>
          </w:rPr>
          <w:t xml:space="preserve">An AP that is using short slot time might reject association from a STA that does not support short </w:t>
        </w:r>
      </w:ins>
      <w:ins w:id="520"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Delete the last paragraph of 18.5.4 at </w:t>
      </w:r>
      <w:proofErr w:type="spellStart"/>
      <w:r>
        <w:rPr>
          <w:i/>
          <w:w w:val="100"/>
          <w:highlight w:val="yellow"/>
        </w:rPr>
        <w:t>REVme</w:t>
      </w:r>
      <w:proofErr w:type="spellEnd"/>
      <w:r>
        <w:rPr>
          <w:i/>
          <w:w w:val="100"/>
          <w:highlight w:val="yellow"/>
        </w:rPr>
        <w:t xml:space="preserve"> D1.3 P3538L54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521" w:author="Youhan Kim" w:date="2022-07-08T00:13:00Z"/>
          <w:sz w:val="20"/>
          <w:lang w:val="en-US"/>
        </w:rPr>
      </w:pPr>
      <w:del w:id="522"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C109CD">
        <w:rPr>
          <w:highlight w:val="green"/>
        </w:rPr>
        <w:t xml:space="preserve">CID </w:t>
      </w:r>
      <w:r w:rsidR="003E2F3C" w:rsidRPr="00C109CD">
        <w:rPr>
          <w:highlight w:val="green"/>
        </w:rPr>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lastRenderedPageBreak/>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5F710229"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hyperlink r:id="rId75" w:history="1">
        <w:r w:rsidR="004F0162" w:rsidRPr="00CB6696">
          <w:rPr>
            <w:rStyle w:val="Hyperlink"/>
            <w:sz w:val="20"/>
            <w:lang w:val="en-US"/>
          </w:rPr>
          <w:t>https://mentor.ieee.org/802.11/dcn/22/11-22-0990-08-000m-lb258-misc-cids.docx</w:t>
        </w:r>
      </w:hyperlink>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58E6A65E" w:rsidR="004E23AF" w:rsidRDefault="000C183B" w:rsidP="004E23AF">
      <w:pPr>
        <w:jc w:val="both"/>
        <w:rPr>
          <w:sz w:val="20"/>
          <w:lang w:val="en-US"/>
        </w:rPr>
      </w:pPr>
      <w:ins w:id="523" w:author="Youhan Kim" w:date="2022-07-08T00:19:00Z">
        <w:r>
          <w:rPr>
            <w:sz w:val="20"/>
            <w:lang w:val="en-US"/>
          </w:rPr>
          <w:t xml:space="preserve">The overall transmit spectral mask is </w:t>
        </w:r>
      </w:ins>
      <w:ins w:id="524" w:author="Youhan Kim" w:date="2022-07-08T00:20:00Z">
        <w:r>
          <w:rPr>
            <w:sz w:val="20"/>
            <w:lang w:val="en-US"/>
          </w:rPr>
          <w:t xml:space="preserve">constructed </w:t>
        </w:r>
      </w:ins>
      <w:ins w:id="525" w:author="Youhan Kim" w:date="2022-07-08T00:26:00Z">
        <w:r w:rsidR="00D267B5">
          <w:rPr>
            <w:sz w:val="20"/>
            <w:lang w:val="en-US"/>
          </w:rPr>
          <w:t xml:space="preserve">using two </w:t>
        </w:r>
      </w:ins>
      <w:ins w:id="526" w:author="Youhan Kim" w:date="2022-07-08T00:31:00Z">
        <w:r w:rsidR="006E6298">
          <w:rPr>
            <w:sz w:val="20"/>
            <w:lang w:val="en-US"/>
          </w:rPr>
          <w:t>components</w:t>
        </w:r>
      </w:ins>
      <w:ins w:id="527" w:author="Youhan Kim" w:date="2022-07-08T00:21:00Z">
        <w:r>
          <w:rPr>
            <w:sz w:val="20"/>
            <w:lang w:val="en-US"/>
          </w:rPr>
          <w:t xml:space="preserve">.  First, an interim transmit spectral mask is constructed whose </w:t>
        </w:r>
      </w:ins>
      <w:ins w:id="528" w:author="Youhan Kim" w:date="2022-07-08T00:22:00Z">
        <w:r w:rsidR="00D267B5">
          <w:rPr>
            <w:sz w:val="20"/>
            <w:lang w:val="en-US"/>
          </w:rPr>
          <w:t>mask level is determined relative to t</w:t>
        </w:r>
      </w:ins>
      <w:ins w:id="529" w:author="Youhan Kim" w:date="2022-07-08T00:24:00Z">
        <w:r w:rsidR="00D267B5">
          <w:rPr>
            <w:sz w:val="20"/>
            <w:lang w:val="en-US"/>
          </w:rPr>
          <w:t xml:space="preserve">he maximum spectral density of the signal.  </w:t>
        </w:r>
      </w:ins>
      <w:ins w:id="530" w:author="Youhan Kim" w:date="2022-07-08T00:27:00Z">
        <w:r w:rsidR="006E6298">
          <w:rPr>
            <w:sz w:val="20"/>
            <w:lang w:val="en-US"/>
          </w:rPr>
          <w:t xml:space="preserve">Second, </w:t>
        </w:r>
      </w:ins>
      <w:ins w:id="531" w:author="Youhan Kim" w:date="2022-07-08T00:28:00Z">
        <w:r w:rsidR="006E6298">
          <w:rPr>
            <w:sz w:val="20"/>
            <w:lang w:val="en-US"/>
          </w:rPr>
          <w:t xml:space="preserve">an absolute transmit spectral limit is computed based on the </w:t>
        </w:r>
      </w:ins>
      <w:ins w:id="532" w:author="Youhan Kim" w:date="2022-07-08T00:29:00Z">
        <w:r w:rsidR="006E6298">
          <w:rPr>
            <w:sz w:val="20"/>
            <w:lang w:val="en-US"/>
          </w:rPr>
          <w:t xml:space="preserve">mask </w:t>
        </w:r>
      </w:ins>
      <w:ins w:id="533" w:author="Youhan Kim" w:date="2022-08-25T09:41:00Z">
        <w:r w:rsidR="005F5A20">
          <w:rPr>
            <w:sz w:val="20"/>
            <w:lang w:val="en-US"/>
          </w:rPr>
          <w:t>bandwidth</w:t>
        </w:r>
      </w:ins>
      <w:ins w:id="534" w:author="Youhan Kim" w:date="2022-07-08T00:29:00Z">
        <w:r w:rsidR="006E6298">
          <w:rPr>
            <w:sz w:val="20"/>
            <w:lang w:val="en-US"/>
          </w:rPr>
          <w:t xml:space="preserve">.  The overall transmit spectral mask </w:t>
        </w:r>
      </w:ins>
      <w:ins w:id="535" w:author="Youhan Kim" w:date="2022-07-08T00:30:00Z">
        <w:r w:rsidR="006E6298">
          <w:rPr>
            <w:sz w:val="20"/>
            <w:lang w:val="en-US"/>
          </w:rPr>
          <w:t xml:space="preserve">is then constructed by taking the higher </w:t>
        </w:r>
      </w:ins>
      <w:ins w:id="536" w:author="Youhan Kim" w:date="2022-08-24T14:10:00Z">
        <w:r w:rsidR="0072431C">
          <w:rPr>
            <w:sz w:val="20"/>
            <w:lang w:val="en-US"/>
          </w:rPr>
          <w:t>of</w:t>
        </w:r>
      </w:ins>
      <w:ins w:id="537" w:author="Youhan Kim" w:date="2022-07-08T00:30:00Z">
        <w:r w:rsidR="006E6298">
          <w:rPr>
            <w:sz w:val="20"/>
            <w:lang w:val="en-US"/>
          </w:rPr>
          <w:t xml:space="preserve"> the interim transmit spectral mask and the absolute transmit spectral limit </w:t>
        </w:r>
      </w:ins>
      <w:ins w:id="538" w:author="Youhan Kim" w:date="2022-07-08T00:31:00Z">
        <w:r w:rsidR="008A5D5A">
          <w:rPr>
            <w:sz w:val="20"/>
            <w:lang w:val="en-US"/>
          </w:rPr>
          <w:t>at</w:t>
        </w:r>
      </w:ins>
      <w:ins w:id="539" w:author="Youhan Kim" w:date="2022-07-08T00:30:00Z">
        <w:r w:rsidR="006E6298">
          <w:rPr>
            <w:sz w:val="20"/>
            <w:lang w:val="en-US"/>
          </w:rPr>
          <w:t xml:space="preserve"> each frequency o</w:t>
        </w:r>
      </w:ins>
      <w:ins w:id="540"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1259926F" w:rsidR="00E72A47" w:rsidRDefault="00E72A47" w:rsidP="00E72A47">
      <w:pPr>
        <w:jc w:val="both"/>
        <w:rPr>
          <w:sz w:val="20"/>
          <w:lang w:val="en-US"/>
        </w:rPr>
      </w:pPr>
      <w:ins w:id="541" w:author="Youhan Kim" w:date="2022-07-08T00:19:00Z">
        <w:r>
          <w:rPr>
            <w:sz w:val="20"/>
            <w:lang w:val="en-US"/>
          </w:rPr>
          <w:t xml:space="preserve">The overall transmit spectral mask is </w:t>
        </w:r>
      </w:ins>
      <w:ins w:id="542" w:author="Youhan Kim" w:date="2022-07-08T00:20:00Z">
        <w:r>
          <w:rPr>
            <w:sz w:val="20"/>
            <w:lang w:val="en-US"/>
          </w:rPr>
          <w:t xml:space="preserve">constructed </w:t>
        </w:r>
      </w:ins>
      <w:ins w:id="543" w:author="Youhan Kim" w:date="2022-07-08T00:26:00Z">
        <w:r>
          <w:rPr>
            <w:sz w:val="20"/>
            <w:lang w:val="en-US"/>
          </w:rPr>
          <w:t xml:space="preserve">using two </w:t>
        </w:r>
      </w:ins>
      <w:ins w:id="544" w:author="Youhan Kim" w:date="2022-07-08T00:31:00Z">
        <w:r>
          <w:rPr>
            <w:sz w:val="20"/>
            <w:lang w:val="en-US"/>
          </w:rPr>
          <w:t>components</w:t>
        </w:r>
      </w:ins>
      <w:ins w:id="545" w:author="Youhan Kim" w:date="2022-07-08T00:21:00Z">
        <w:r>
          <w:rPr>
            <w:sz w:val="20"/>
            <w:lang w:val="en-US"/>
          </w:rPr>
          <w:t xml:space="preserve">.  First, an interim transmit spectral mask is constructed whose </w:t>
        </w:r>
      </w:ins>
      <w:ins w:id="546" w:author="Youhan Kim" w:date="2022-07-08T00:22:00Z">
        <w:r>
          <w:rPr>
            <w:sz w:val="20"/>
            <w:lang w:val="en-US"/>
          </w:rPr>
          <w:t>mask level is determined relative to t</w:t>
        </w:r>
      </w:ins>
      <w:ins w:id="547" w:author="Youhan Kim" w:date="2022-07-08T00:24:00Z">
        <w:r>
          <w:rPr>
            <w:sz w:val="20"/>
            <w:lang w:val="en-US"/>
          </w:rPr>
          <w:t xml:space="preserve">he maximum spectral density of the signal.  </w:t>
        </w:r>
      </w:ins>
      <w:ins w:id="548" w:author="Youhan Kim" w:date="2022-07-08T00:27:00Z">
        <w:r>
          <w:rPr>
            <w:sz w:val="20"/>
            <w:lang w:val="en-US"/>
          </w:rPr>
          <w:t xml:space="preserve">Second, </w:t>
        </w:r>
      </w:ins>
      <w:ins w:id="549" w:author="Youhan Kim" w:date="2022-07-08T00:28:00Z">
        <w:r>
          <w:rPr>
            <w:sz w:val="20"/>
            <w:lang w:val="en-US"/>
          </w:rPr>
          <w:t xml:space="preserve">an absolute transmit spectral limit is computed based on the </w:t>
        </w:r>
      </w:ins>
      <w:ins w:id="550" w:author="Youhan Kim" w:date="2022-07-08T00:29:00Z">
        <w:r>
          <w:rPr>
            <w:sz w:val="20"/>
            <w:lang w:val="en-US"/>
          </w:rPr>
          <w:t xml:space="preserve">mask </w:t>
        </w:r>
      </w:ins>
      <w:ins w:id="551" w:author="Youhan Kim" w:date="2022-08-25T09:41:00Z">
        <w:r w:rsidR="005F5A20">
          <w:rPr>
            <w:sz w:val="20"/>
            <w:lang w:val="en-US"/>
          </w:rPr>
          <w:t>bandwidth</w:t>
        </w:r>
      </w:ins>
      <w:ins w:id="552" w:author="Youhan Kim" w:date="2022-07-08T00:29:00Z">
        <w:r>
          <w:rPr>
            <w:sz w:val="20"/>
            <w:lang w:val="en-US"/>
          </w:rPr>
          <w:t xml:space="preserve">.  The overall transmit spectral mask </w:t>
        </w:r>
      </w:ins>
      <w:ins w:id="553" w:author="Youhan Kim" w:date="2022-07-08T00:30:00Z">
        <w:r>
          <w:rPr>
            <w:sz w:val="20"/>
            <w:lang w:val="en-US"/>
          </w:rPr>
          <w:t xml:space="preserve">is then constructed by taking the higher </w:t>
        </w:r>
      </w:ins>
      <w:ins w:id="554" w:author="Youhan Kim" w:date="2022-08-24T14:10:00Z">
        <w:r w:rsidR="003F528B">
          <w:rPr>
            <w:sz w:val="20"/>
            <w:lang w:val="en-US"/>
          </w:rPr>
          <w:t>of</w:t>
        </w:r>
      </w:ins>
      <w:ins w:id="555" w:author="Youhan Kim" w:date="2022-07-08T00:30:00Z">
        <w:r>
          <w:rPr>
            <w:sz w:val="20"/>
            <w:lang w:val="en-US"/>
          </w:rPr>
          <w:t xml:space="preserve"> the interim transmit spectral mask and the absolute transmit spectral limit </w:t>
        </w:r>
      </w:ins>
      <w:ins w:id="556" w:author="Youhan Kim" w:date="2022-07-08T00:31:00Z">
        <w:r>
          <w:rPr>
            <w:sz w:val="20"/>
            <w:lang w:val="en-US"/>
          </w:rPr>
          <w:t>at</w:t>
        </w:r>
      </w:ins>
      <w:ins w:id="557" w:author="Youhan Kim" w:date="2022-07-08T00:30:00Z">
        <w:r>
          <w:rPr>
            <w:sz w:val="20"/>
            <w:lang w:val="en-US"/>
          </w:rPr>
          <w:t xml:space="preserve"> each frequency o</w:t>
        </w:r>
      </w:ins>
      <w:ins w:id="558"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2108E354" w:rsidR="00E72A47" w:rsidRDefault="00E72A47" w:rsidP="00E72A47">
      <w:pPr>
        <w:jc w:val="both"/>
        <w:rPr>
          <w:sz w:val="20"/>
          <w:lang w:val="en-US"/>
        </w:rPr>
      </w:pPr>
      <w:ins w:id="559" w:author="Youhan Kim" w:date="2022-07-08T00:19:00Z">
        <w:r>
          <w:rPr>
            <w:sz w:val="20"/>
            <w:lang w:val="en-US"/>
          </w:rPr>
          <w:t xml:space="preserve">The overall transmit spectral mask is </w:t>
        </w:r>
      </w:ins>
      <w:ins w:id="560" w:author="Youhan Kim" w:date="2022-07-08T00:20:00Z">
        <w:r>
          <w:rPr>
            <w:sz w:val="20"/>
            <w:lang w:val="en-US"/>
          </w:rPr>
          <w:t xml:space="preserve">constructed </w:t>
        </w:r>
      </w:ins>
      <w:ins w:id="561" w:author="Youhan Kim" w:date="2022-07-08T00:26:00Z">
        <w:r>
          <w:rPr>
            <w:sz w:val="20"/>
            <w:lang w:val="en-US"/>
          </w:rPr>
          <w:t xml:space="preserve">using two </w:t>
        </w:r>
      </w:ins>
      <w:ins w:id="562" w:author="Youhan Kim" w:date="2022-07-08T00:31:00Z">
        <w:r>
          <w:rPr>
            <w:sz w:val="20"/>
            <w:lang w:val="en-US"/>
          </w:rPr>
          <w:t>components</w:t>
        </w:r>
      </w:ins>
      <w:ins w:id="563" w:author="Youhan Kim" w:date="2022-07-08T00:21:00Z">
        <w:r>
          <w:rPr>
            <w:sz w:val="20"/>
            <w:lang w:val="en-US"/>
          </w:rPr>
          <w:t xml:space="preserve">.  First, an interim transmit spectral mask is constructed whose </w:t>
        </w:r>
      </w:ins>
      <w:ins w:id="564" w:author="Youhan Kim" w:date="2022-07-08T00:22:00Z">
        <w:r>
          <w:rPr>
            <w:sz w:val="20"/>
            <w:lang w:val="en-US"/>
          </w:rPr>
          <w:t>mask level is determined relative to t</w:t>
        </w:r>
      </w:ins>
      <w:ins w:id="565" w:author="Youhan Kim" w:date="2022-07-08T00:24:00Z">
        <w:r>
          <w:rPr>
            <w:sz w:val="20"/>
            <w:lang w:val="en-US"/>
          </w:rPr>
          <w:t xml:space="preserve">he maximum spectral density of the signal.  </w:t>
        </w:r>
      </w:ins>
      <w:ins w:id="566" w:author="Youhan Kim" w:date="2022-07-08T00:27:00Z">
        <w:r>
          <w:rPr>
            <w:sz w:val="20"/>
            <w:lang w:val="en-US"/>
          </w:rPr>
          <w:t xml:space="preserve">Second, </w:t>
        </w:r>
      </w:ins>
      <w:ins w:id="567" w:author="Youhan Kim" w:date="2022-07-08T00:28:00Z">
        <w:r>
          <w:rPr>
            <w:sz w:val="20"/>
            <w:lang w:val="en-US"/>
          </w:rPr>
          <w:t xml:space="preserve">an absolute transmit spectral limit is computed based on the </w:t>
        </w:r>
      </w:ins>
      <w:ins w:id="568" w:author="Youhan Kim" w:date="2022-07-08T00:29:00Z">
        <w:r>
          <w:rPr>
            <w:sz w:val="20"/>
            <w:lang w:val="en-US"/>
          </w:rPr>
          <w:t xml:space="preserve">mask </w:t>
        </w:r>
      </w:ins>
      <w:ins w:id="569" w:author="Youhan Kim" w:date="2022-08-25T09:41:00Z">
        <w:r w:rsidR="005F5A20">
          <w:rPr>
            <w:sz w:val="20"/>
            <w:lang w:val="en-US"/>
          </w:rPr>
          <w:t>bandwidth</w:t>
        </w:r>
      </w:ins>
      <w:ins w:id="570" w:author="Youhan Kim" w:date="2022-07-08T00:29:00Z">
        <w:r>
          <w:rPr>
            <w:sz w:val="20"/>
            <w:lang w:val="en-US"/>
          </w:rPr>
          <w:t xml:space="preserve">.  The overall transmit spectral mask </w:t>
        </w:r>
      </w:ins>
      <w:ins w:id="571" w:author="Youhan Kim" w:date="2022-07-08T00:30:00Z">
        <w:r>
          <w:rPr>
            <w:sz w:val="20"/>
            <w:lang w:val="en-US"/>
          </w:rPr>
          <w:t xml:space="preserve">is then constructed by taking the higher </w:t>
        </w:r>
      </w:ins>
      <w:ins w:id="572" w:author="Youhan Kim" w:date="2022-08-24T14:10:00Z">
        <w:r w:rsidR="003F528B">
          <w:rPr>
            <w:sz w:val="20"/>
            <w:lang w:val="en-US"/>
          </w:rPr>
          <w:t>of</w:t>
        </w:r>
      </w:ins>
      <w:ins w:id="573" w:author="Youhan Kim" w:date="2022-07-08T00:30:00Z">
        <w:r>
          <w:rPr>
            <w:sz w:val="20"/>
            <w:lang w:val="en-US"/>
          </w:rPr>
          <w:t xml:space="preserve"> the interim transmit spectral mask and the absolute transmit spectral limit </w:t>
        </w:r>
      </w:ins>
      <w:ins w:id="574" w:author="Youhan Kim" w:date="2022-07-08T00:31:00Z">
        <w:r>
          <w:rPr>
            <w:sz w:val="20"/>
            <w:lang w:val="en-US"/>
          </w:rPr>
          <w:t>at</w:t>
        </w:r>
      </w:ins>
      <w:ins w:id="575" w:author="Youhan Kim" w:date="2022-07-08T00:30:00Z">
        <w:r>
          <w:rPr>
            <w:sz w:val="20"/>
            <w:lang w:val="en-US"/>
          </w:rPr>
          <w:t xml:space="preserve"> each frequency o</w:t>
        </w:r>
      </w:ins>
      <w:ins w:id="576"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4720011" w:rsidR="00E72A47" w:rsidRDefault="00E72A47" w:rsidP="00E72A47">
      <w:pPr>
        <w:jc w:val="both"/>
        <w:rPr>
          <w:sz w:val="20"/>
          <w:lang w:val="en-US"/>
        </w:rPr>
      </w:pPr>
      <w:ins w:id="577" w:author="Youhan Kim" w:date="2022-07-08T00:19:00Z">
        <w:r>
          <w:rPr>
            <w:sz w:val="20"/>
            <w:lang w:val="en-US"/>
          </w:rPr>
          <w:t xml:space="preserve">The overall transmit spectral mask is </w:t>
        </w:r>
      </w:ins>
      <w:ins w:id="578" w:author="Youhan Kim" w:date="2022-07-08T00:20:00Z">
        <w:r>
          <w:rPr>
            <w:sz w:val="20"/>
            <w:lang w:val="en-US"/>
          </w:rPr>
          <w:t xml:space="preserve">constructed </w:t>
        </w:r>
      </w:ins>
      <w:ins w:id="579" w:author="Youhan Kim" w:date="2022-07-08T00:26:00Z">
        <w:r>
          <w:rPr>
            <w:sz w:val="20"/>
            <w:lang w:val="en-US"/>
          </w:rPr>
          <w:t xml:space="preserve">using two </w:t>
        </w:r>
      </w:ins>
      <w:ins w:id="580" w:author="Youhan Kim" w:date="2022-07-08T00:31:00Z">
        <w:r>
          <w:rPr>
            <w:sz w:val="20"/>
            <w:lang w:val="en-US"/>
          </w:rPr>
          <w:t>components</w:t>
        </w:r>
      </w:ins>
      <w:ins w:id="581" w:author="Youhan Kim" w:date="2022-07-08T00:21:00Z">
        <w:r>
          <w:rPr>
            <w:sz w:val="20"/>
            <w:lang w:val="en-US"/>
          </w:rPr>
          <w:t xml:space="preserve">.  First, an interim transmit spectral mask is constructed whose </w:t>
        </w:r>
      </w:ins>
      <w:ins w:id="582" w:author="Youhan Kim" w:date="2022-07-08T00:22:00Z">
        <w:r>
          <w:rPr>
            <w:sz w:val="20"/>
            <w:lang w:val="en-US"/>
          </w:rPr>
          <w:t>mask level is determined relative to t</w:t>
        </w:r>
      </w:ins>
      <w:ins w:id="583" w:author="Youhan Kim" w:date="2022-07-08T00:24:00Z">
        <w:r>
          <w:rPr>
            <w:sz w:val="20"/>
            <w:lang w:val="en-US"/>
          </w:rPr>
          <w:t xml:space="preserve">he maximum spectral density of the signal.  </w:t>
        </w:r>
      </w:ins>
      <w:ins w:id="584" w:author="Youhan Kim" w:date="2022-07-08T00:27:00Z">
        <w:r>
          <w:rPr>
            <w:sz w:val="20"/>
            <w:lang w:val="en-US"/>
          </w:rPr>
          <w:t xml:space="preserve">Second, </w:t>
        </w:r>
      </w:ins>
      <w:ins w:id="585" w:author="Youhan Kim" w:date="2022-07-08T00:28:00Z">
        <w:r>
          <w:rPr>
            <w:sz w:val="20"/>
            <w:lang w:val="en-US"/>
          </w:rPr>
          <w:t xml:space="preserve">an absolute transmit spectral limit is computed based on the </w:t>
        </w:r>
      </w:ins>
      <w:ins w:id="586" w:author="Youhan Kim" w:date="2022-07-08T00:29:00Z">
        <w:r>
          <w:rPr>
            <w:sz w:val="20"/>
            <w:lang w:val="en-US"/>
          </w:rPr>
          <w:t xml:space="preserve">mask </w:t>
        </w:r>
      </w:ins>
      <w:ins w:id="587" w:author="Youhan Kim" w:date="2022-08-25T09:41:00Z">
        <w:r w:rsidR="005F5A20">
          <w:rPr>
            <w:sz w:val="20"/>
            <w:lang w:val="en-US"/>
          </w:rPr>
          <w:t>bandwidth</w:t>
        </w:r>
      </w:ins>
      <w:ins w:id="588" w:author="Youhan Kim" w:date="2022-07-08T00:29:00Z">
        <w:r>
          <w:rPr>
            <w:sz w:val="20"/>
            <w:lang w:val="en-US"/>
          </w:rPr>
          <w:t xml:space="preserve">.  The overall transmit spectral mask </w:t>
        </w:r>
      </w:ins>
      <w:ins w:id="589" w:author="Youhan Kim" w:date="2022-07-08T00:30:00Z">
        <w:r>
          <w:rPr>
            <w:sz w:val="20"/>
            <w:lang w:val="en-US"/>
          </w:rPr>
          <w:t xml:space="preserve">is then constructed by taking the higher </w:t>
        </w:r>
      </w:ins>
      <w:ins w:id="590" w:author="Youhan Kim" w:date="2022-08-24T14:10:00Z">
        <w:r w:rsidR="003F528B">
          <w:rPr>
            <w:sz w:val="20"/>
            <w:lang w:val="en-US"/>
          </w:rPr>
          <w:t>of</w:t>
        </w:r>
      </w:ins>
      <w:ins w:id="591" w:author="Youhan Kim" w:date="2022-07-08T00:30:00Z">
        <w:r>
          <w:rPr>
            <w:sz w:val="20"/>
            <w:lang w:val="en-US"/>
          </w:rPr>
          <w:t xml:space="preserve"> the interim transmit spectral mask and the absolute transmit spectral limit </w:t>
        </w:r>
      </w:ins>
      <w:ins w:id="592" w:author="Youhan Kim" w:date="2022-07-08T00:31:00Z">
        <w:r>
          <w:rPr>
            <w:sz w:val="20"/>
            <w:lang w:val="en-US"/>
          </w:rPr>
          <w:t>at</w:t>
        </w:r>
      </w:ins>
      <w:ins w:id="593" w:author="Youhan Kim" w:date="2022-07-08T00:30:00Z">
        <w:r>
          <w:rPr>
            <w:sz w:val="20"/>
            <w:lang w:val="en-US"/>
          </w:rPr>
          <w:t xml:space="preserve"> each frequency o</w:t>
        </w:r>
      </w:ins>
      <w:ins w:id="594"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1A262383" w14:textId="77777777" w:rsidR="004C195B" w:rsidRDefault="004C195B" w:rsidP="004C195B">
      <w:pPr>
        <w:jc w:val="both"/>
        <w:rPr>
          <w:sz w:val="20"/>
          <w:lang w:val="en-US"/>
        </w:rPr>
      </w:pPr>
    </w:p>
    <w:p w14:paraId="442D2025" w14:textId="3EB6D334" w:rsidR="004C195B" w:rsidRDefault="004C195B" w:rsidP="004C195B">
      <w:pPr>
        <w:pStyle w:val="Heading1"/>
      </w:pPr>
      <w:r w:rsidRPr="00C109CD">
        <w:rPr>
          <w:highlight w:val="green"/>
        </w:rPr>
        <w:t>CID 1864</w:t>
      </w:r>
    </w:p>
    <w:p w14:paraId="12371731" w14:textId="77777777" w:rsidR="004C195B" w:rsidRDefault="004C195B" w:rsidP="004C195B">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C195B" w:rsidRPr="009522BD" w14:paraId="2E4A30EF" w14:textId="77777777" w:rsidTr="002E2D1D">
        <w:trPr>
          <w:trHeight w:val="278"/>
        </w:trPr>
        <w:tc>
          <w:tcPr>
            <w:tcW w:w="1217" w:type="dxa"/>
            <w:hideMark/>
          </w:tcPr>
          <w:p w14:paraId="66816DEB" w14:textId="77777777" w:rsidR="004C195B" w:rsidRDefault="004C195B" w:rsidP="002E2D1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E62B647" w14:textId="77777777" w:rsidR="004C195B" w:rsidRDefault="004C195B" w:rsidP="002E2D1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BF77677" w14:textId="77777777" w:rsidR="004C195B" w:rsidRPr="009522BD" w:rsidRDefault="004C195B" w:rsidP="002E2D1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5F88A7AB"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18952F74"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C195B" w:rsidRPr="009522BD" w14:paraId="522C7090" w14:textId="77777777" w:rsidTr="002E2D1D">
        <w:trPr>
          <w:trHeight w:val="278"/>
        </w:trPr>
        <w:tc>
          <w:tcPr>
            <w:tcW w:w="1217" w:type="dxa"/>
          </w:tcPr>
          <w:p w14:paraId="6F4418B6" w14:textId="7CFEF8AD"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864</w:t>
            </w:r>
          </w:p>
          <w:p w14:paraId="227500CB" w14:textId="76ACE01F"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7DAC3D31" w14:textId="5751BA41"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95.31</w:t>
            </w:r>
          </w:p>
        </w:tc>
        <w:tc>
          <w:tcPr>
            <w:tcW w:w="4201" w:type="dxa"/>
          </w:tcPr>
          <w:p w14:paraId="53B46BA6" w14:textId="2BD02009" w:rsidR="004C195B" w:rsidRDefault="004C195B" w:rsidP="004C195B">
            <w:pPr>
              <w:rPr>
                <w:rFonts w:ascii="Arial" w:hAnsi="Arial" w:cs="Arial"/>
                <w:sz w:val="20"/>
              </w:rPr>
            </w:pPr>
            <w:r>
              <w:rPr>
                <w:rFonts w:ascii="Arial" w:hAnsi="Arial" w:cs="Arial"/>
                <w:sz w:val="20"/>
              </w:rPr>
              <w:t>Puncturing has broken the definition of "frequency segment: A contiguous block of spectrum used by a transmission"</w:t>
            </w:r>
          </w:p>
        </w:tc>
        <w:tc>
          <w:tcPr>
            <w:tcW w:w="4590" w:type="dxa"/>
          </w:tcPr>
          <w:p w14:paraId="4B929A0B" w14:textId="7556B310" w:rsidR="004C195B" w:rsidRDefault="004C195B" w:rsidP="004C195B">
            <w:pPr>
              <w:rPr>
                <w:rFonts w:ascii="Arial" w:hAnsi="Arial" w:cs="Arial"/>
                <w:sz w:val="20"/>
              </w:rPr>
            </w:pPr>
            <w:r>
              <w:rPr>
                <w:rFonts w:ascii="Arial" w:hAnsi="Arial" w:cs="Arial"/>
                <w:sz w:val="20"/>
              </w:rPr>
              <w:t>Append " or a block of spectrum used by a transmission that would be contiguous were it not punctured"</w:t>
            </w:r>
          </w:p>
        </w:tc>
      </w:tr>
    </w:tbl>
    <w:p w14:paraId="0DE7129E" w14:textId="77777777" w:rsidR="004C195B" w:rsidRDefault="004C195B" w:rsidP="004C195B">
      <w:pPr>
        <w:pStyle w:val="Heading2"/>
      </w:pPr>
      <w:r>
        <w:t>Background</w:t>
      </w:r>
    </w:p>
    <w:p w14:paraId="74C1E3C1" w14:textId="77777777" w:rsidR="004C195B" w:rsidRDefault="004C195B" w:rsidP="004C195B">
      <w:pPr>
        <w:rPr>
          <w:sz w:val="20"/>
          <w:lang w:val="en-US"/>
        </w:rPr>
      </w:pPr>
    </w:p>
    <w:p w14:paraId="156479DA" w14:textId="22A17FD8" w:rsidR="00CA2D34" w:rsidRDefault="00CA2D34" w:rsidP="004C195B">
      <w:pPr>
        <w:rPr>
          <w:sz w:val="20"/>
          <w:lang w:val="en-US"/>
        </w:rPr>
      </w:pPr>
      <w:r>
        <w:rPr>
          <w:sz w:val="20"/>
          <w:lang w:val="en-US"/>
        </w:rPr>
        <w:t>The proposed change by the commenter in redline is:</w:t>
      </w:r>
    </w:p>
    <w:p w14:paraId="4D4B5155" w14:textId="0CF5C6A3" w:rsidR="004C195B" w:rsidRDefault="004C195B" w:rsidP="004C195B">
      <w:pPr>
        <w:rPr>
          <w:sz w:val="20"/>
          <w:lang w:val="en-US"/>
        </w:rPr>
      </w:pPr>
      <w:proofErr w:type="spellStart"/>
      <w:r>
        <w:rPr>
          <w:sz w:val="20"/>
          <w:lang w:val="en-US"/>
        </w:rPr>
        <w:t>REVme</w:t>
      </w:r>
      <w:proofErr w:type="spellEnd"/>
      <w:r>
        <w:rPr>
          <w:sz w:val="20"/>
          <w:lang w:val="en-US"/>
        </w:rPr>
        <w:t xml:space="preserve"> D1.3 P</w:t>
      </w:r>
      <w:r w:rsidR="00CA2D34">
        <w:rPr>
          <w:sz w:val="20"/>
          <w:lang w:val="en-US"/>
        </w:rPr>
        <w:t>195</w:t>
      </w:r>
    </w:p>
    <w:tbl>
      <w:tblPr>
        <w:tblStyle w:val="TableGrid"/>
        <w:tblW w:w="0" w:type="auto"/>
        <w:tblLook w:val="04A0" w:firstRow="1" w:lastRow="0" w:firstColumn="1" w:lastColumn="0" w:noHBand="0" w:noVBand="1"/>
      </w:tblPr>
      <w:tblGrid>
        <w:gridCol w:w="10080"/>
      </w:tblGrid>
      <w:tr w:rsidR="004C195B" w14:paraId="7AC6EE94" w14:textId="77777777" w:rsidTr="002E2D1D">
        <w:tc>
          <w:tcPr>
            <w:tcW w:w="10080" w:type="dxa"/>
          </w:tcPr>
          <w:p w14:paraId="6FC0B046" w14:textId="7BBFE23B" w:rsidR="004C195B" w:rsidRDefault="00CA2D34" w:rsidP="002E2D1D">
            <w:pPr>
              <w:rPr>
                <w:noProof/>
              </w:rPr>
            </w:pPr>
            <w:r w:rsidRPr="00CA2D34">
              <w:rPr>
                <w:rFonts w:ascii="Arial" w:hAnsi="Arial" w:cs="Arial"/>
                <w:b/>
                <w:bCs/>
                <w:color w:val="000000"/>
                <w:sz w:val="24"/>
                <w:szCs w:val="24"/>
              </w:rPr>
              <w:t>3. Definitions, acronyms, and abbreviations</w:t>
            </w:r>
            <w:r w:rsidRPr="00CA2D34">
              <w:rPr>
                <w:rFonts w:ascii="Arial" w:hAnsi="Arial" w:cs="Arial"/>
                <w:b/>
                <w:bCs/>
                <w:color w:val="000000"/>
              </w:rPr>
              <w:br/>
            </w:r>
            <w:r w:rsidRPr="00CA2D34">
              <w:rPr>
                <w:rFonts w:ascii="Arial" w:hAnsi="Arial" w:cs="Arial"/>
                <w:b/>
                <w:bCs/>
                <w:color w:val="000000"/>
                <w:sz w:val="22"/>
                <w:szCs w:val="22"/>
              </w:rPr>
              <w:t>3.1 Definitions</w:t>
            </w:r>
          </w:p>
          <w:p w14:paraId="1B5C9AEB" w14:textId="7A414ADA" w:rsidR="00CA2D34" w:rsidRDefault="00CA2D34" w:rsidP="002E2D1D">
            <w:pPr>
              <w:rPr>
                <w:noProof/>
              </w:rPr>
            </w:pPr>
            <w:r>
              <w:rPr>
                <w:noProof/>
              </w:rPr>
              <w:t>…</w:t>
            </w:r>
          </w:p>
          <w:p w14:paraId="35E17FFD" w14:textId="77777777" w:rsidR="00CA2D34" w:rsidRDefault="00CA2D34" w:rsidP="002E2D1D">
            <w:pPr>
              <w:rPr>
                <w:noProof/>
              </w:rPr>
            </w:pPr>
          </w:p>
          <w:p w14:paraId="5D7C0B36" w14:textId="69C46B14" w:rsidR="00CA2D34" w:rsidRDefault="00CA2D34" w:rsidP="002E2D1D">
            <w:pPr>
              <w:rPr>
                <w:sz w:val="20"/>
                <w:lang w:val="en-US"/>
              </w:rPr>
            </w:pPr>
            <w:r w:rsidRPr="00CA2D34">
              <w:rPr>
                <w:b/>
                <w:bCs/>
                <w:sz w:val="20"/>
                <w:lang w:val="en-US"/>
              </w:rPr>
              <w:t>frequency segment:</w:t>
            </w:r>
            <w:r w:rsidRPr="00CA2D34">
              <w:rPr>
                <w:sz w:val="20"/>
                <w:lang w:val="en-US"/>
              </w:rPr>
              <w:t xml:space="preserve"> A contiguous block of spectrum used by a </w:t>
            </w:r>
            <w:proofErr w:type="gramStart"/>
            <w:r w:rsidRPr="00CA2D34">
              <w:rPr>
                <w:sz w:val="20"/>
                <w:lang w:val="en-US"/>
              </w:rPr>
              <w:t>transmission</w:t>
            </w:r>
            <w:proofErr w:type="gramEnd"/>
            <w:ins w:id="595" w:author="Youhan Kim" w:date="2022-07-08T14:46:00Z">
              <w:r>
                <w:rPr>
                  <w:sz w:val="20"/>
                  <w:lang w:val="en-US"/>
                </w:rPr>
                <w:t xml:space="preserve"> or a block of spectrum used by a transmission that would be contiguous were it not punctured</w:t>
              </w:r>
            </w:ins>
            <w:r w:rsidRPr="00CA2D34">
              <w:rPr>
                <w:sz w:val="20"/>
                <w:lang w:val="en-US"/>
              </w:rPr>
              <w:t>.</w:t>
            </w:r>
          </w:p>
        </w:tc>
      </w:tr>
    </w:tbl>
    <w:p w14:paraId="3CBBAD69" w14:textId="77777777" w:rsidR="004C195B" w:rsidRPr="00EC0739" w:rsidRDefault="004C195B" w:rsidP="004C195B">
      <w:pPr>
        <w:rPr>
          <w:sz w:val="20"/>
          <w:lang w:val="en-US"/>
        </w:rPr>
      </w:pPr>
    </w:p>
    <w:p w14:paraId="06F8628D" w14:textId="50D06AA5" w:rsidR="004C195B" w:rsidRDefault="004C195B" w:rsidP="004C195B">
      <w:pPr>
        <w:pStyle w:val="Heading2"/>
      </w:pPr>
      <w:r>
        <w:lastRenderedPageBreak/>
        <w:t xml:space="preserve">Proposed Resolution: CID </w:t>
      </w:r>
      <w:r w:rsidR="00C74B21">
        <w:t>1864</w:t>
      </w:r>
    </w:p>
    <w:p w14:paraId="01E960B1" w14:textId="36E005DA" w:rsidR="004C195B" w:rsidRPr="00EC0739" w:rsidRDefault="001F6D2C" w:rsidP="004C195B">
      <w:pPr>
        <w:rPr>
          <w:sz w:val="20"/>
          <w:lang w:val="en-US"/>
        </w:rPr>
      </w:pPr>
      <w:r>
        <w:rPr>
          <w:sz w:val="20"/>
          <w:lang w:val="en-US"/>
        </w:rPr>
        <w:t>ACCEPTED</w:t>
      </w:r>
    </w:p>
    <w:p w14:paraId="7E06BB90" w14:textId="77777777" w:rsidR="004C195B" w:rsidRDefault="004C195B" w:rsidP="004C195B">
      <w:pPr>
        <w:jc w:val="both"/>
        <w:rPr>
          <w:sz w:val="20"/>
          <w:lang w:val="en-US"/>
        </w:rPr>
      </w:pPr>
    </w:p>
    <w:p w14:paraId="25EA8F9E" w14:textId="77777777" w:rsidR="004C195B" w:rsidRDefault="004C195B" w:rsidP="004C195B">
      <w:pPr>
        <w:jc w:val="both"/>
        <w:rPr>
          <w:sz w:val="20"/>
          <w:lang w:val="en-US"/>
        </w:rPr>
      </w:pPr>
    </w:p>
    <w:p w14:paraId="1B0B24BE" w14:textId="77777777" w:rsidR="004C195B" w:rsidRDefault="004C195B" w:rsidP="004C195B">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76"/>
      <w:footerReference w:type="default" r:id="rId7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889029" w14:textId="77777777" w:rsidR="00572746" w:rsidRDefault="00572746">
      <w:r>
        <w:separator/>
      </w:r>
    </w:p>
  </w:endnote>
  <w:endnote w:type="continuationSeparator" w:id="0">
    <w:p w14:paraId="3D85A5DF" w14:textId="77777777" w:rsidR="00572746" w:rsidRDefault="005727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font>
  <w:font w:name="Symbol-Identity-H">
    <w:panose1 w:val="00000000000000000000"/>
    <w:charset w:val="00"/>
    <w:family w:val="roman"/>
    <w:notTrueType/>
    <w:pitch w:val="default"/>
  </w:font>
  <w:font w:name="TimesNewRomanPSMT">
    <w:altName w:val="PMingLiU"/>
    <w:panose1 w:val="00000000000000000000"/>
    <w:charset w:val="00"/>
    <w:family w:val="roman"/>
    <w:notTrueType/>
    <w:pitch w:val="default"/>
    <w:sig w:usb0="00000003" w:usb1="080F0000" w:usb2="00000010" w:usb3="00000000" w:csb0="00120001" w:csb1="00000000"/>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2C5FA3">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ADC534" w14:textId="77777777" w:rsidR="00572746" w:rsidRDefault="00572746">
      <w:r>
        <w:separator/>
      </w:r>
    </w:p>
  </w:footnote>
  <w:footnote w:type="continuationSeparator" w:id="0">
    <w:p w14:paraId="6930BB6F" w14:textId="77777777" w:rsidR="00572746" w:rsidRDefault="005727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357E3DC0" w:rsidR="001035EF" w:rsidRDefault="002C5FA3">
    <w:pPr>
      <w:pStyle w:val="Header"/>
      <w:tabs>
        <w:tab w:val="clear" w:pos="6480"/>
        <w:tab w:val="center" w:pos="4680"/>
        <w:tab w:val="right" w:pos="9360"/>
      </w:tabs>
    </w:pPr>
    <w:fldSimple w:instr=" KEYWORDS   \* MERGEFORMAT ">
      <w:r w:rsidR="00B77BAA">
        <w:t>August 2022</w:t>
      </w:r>
    </w:fldSimple>
    <w:r w:rsidR="001035EF">
      <w:tab/>
    </w:r>
    <w:r w:rsidR="001035EF">
      <w:tab/>
    </w:r>
    <w:fldSimple w:instr=" TITLE  \* MERGEFORMAT ">
      <w:r w:rsidR="004D49FC">
        <w:t>doc.: IEEE 802.11-22/990r8</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5A8"/>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5FD6"/>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40F"/>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29C4"/>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BD"/>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4AC"/>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42A"/>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D2C"/>
    <w:rsid w:val="001F6E72"/>
    <w:rsid w:val="0020013A"/>
    <w:rsid w:val="002002A6"/>
    <w:rsid w:val="00200334"/>
    <w:rsid w:val="0020058A"/>
    <w:rsid w:val="00200E9C"/>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069"/>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8E3"/>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70A"/>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5FA3"/>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A30"/>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0D"/>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18D"/>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1E80"/>
    <w:rsid w:val="003F2B96"/>
    <w:rsid w:val="003F2D6C"/>
    <w:rsid w:val="003F4253"/>
    <w:rsid w:val="003F4E7D"/>
    <w:rsid w:val="003F4F29"/>
    <w:rsid w:val="003F523E"/>
    <w:rsid w:val="003F528B"/>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761"/>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04"/>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7A"/>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5B"/>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9FC"/>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162"/>
    <w:rsid w:val="004F053D"/>
    <w:rsid w:val="004F0CB7"/>
    <w:rsid w:val="004F102E"/>
    <w:rsid w:val="004F1181"/>
    <w:rsid w:val="004F132A"/>
    <w:rsid w:val="004F14A8"/>
    <w:rsid w:val="004F2086"/>
    <w:rsid w:val="004F2B93"/>
    <w:rsid w:val="004F30EE"/>
    <w:rsid w:val="004F3BCC"/>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2EB1"/>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746"/>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8F2"/>
    <w:rsid w:val="00596B6A"/>
    <w:rsid w:val="00596C86"/>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4DF"/>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A34"/>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9E6"/>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20"/>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7EE"/>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57C5"/>
    <w:rsid w:val="0067614E"/>
    <w:rsid w:val="006770CC"/>
    <w:rsid w:val="0067737F"/>
    <w:rsid w:val="006779B5"/>
    <w:rsid w:val="00677AD1"/>
    <w:rsid w:val="00680308"/>
    <w:rsid w:val="00680546"/>
    <w:rsid w:val="00680AD5"/>
    <w:rsid w:val="00680B2A"/>
    <w:rsid w:val="00680D4D"/>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A13"/>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31C"/>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1FAC"/>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046"/>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66"/>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5462"/>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6FFE"/>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0AB"/>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455"/>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60E1"/>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11"/>
    <w:rsid w:val="00993537"/>
    <w:rsid w:val="00993AA3"/>
    <w:rsid w:val="00993D50"/>
    <w:rsid w:val="00994177"/>
    <w:rsid w:val="00994300"/>
    <w:rsid w:val="009948C1"/>
    <w:rsid w:val="00995B27"/>
    <w:rsid w:val="00995FD1"/>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B7667"/>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553"/>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1DCA"/>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1DB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4D43"/>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AA"/>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C64"/>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103"/>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E26"/>
    <w:rsid w:val="00C05FE8"/>
    <w:rsid w:val="00C0604C"/>
    <w:rsid w:val="00C068DF"/>
    <w:rsid w:val="00C06D1A"/>
    <w:rsid w:val="00C06FC3"/>
    <w:rsid w:val="00C078F3"/>
    <w:rsid w:val="00C109CD"/>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294F"/>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4B21"/>
    <w:rsid w:val="00C75222"/>
    <w:rsid w:val="00C75495"/>
    <w:rsid w:val="00C754BD"/>
    <w:rsid w:val="00C75637"/>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97CB0"/>
    <w:rsid w:val="00CA03A9"/>
    <w:rsid w:val="00CA1130"/>
    <w:rsid w:val="00CA1726"/>
    <w:rsid w:val="00CA1F8F"/>
    <w:rsid w:val="00CA2552"/>
    <w:rsid w:val="00CA2591"/>
    <w:rsid w:val="00CA27EC"/>
    <w:rsid w:val="00CA2D34"/>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508"/>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5A6"/>
    <w:rsid w:val="00CF3BDE"/>
    <w:rsid w:val="00CF3F1A"/>
    <w:rsid w:val="00CF4252"/>
    <w:rsid w:val="00CF55E7"/>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97F"/>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2AF"/>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D797A"/>
    <w:rsid w:val="00DD7B91"/>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7E0"/>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5EF"/>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DF8"/>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619"/>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2/11-22-0990-01-000m-lb258-misc-cids.docx" TargetMode="External"/><Relationship Id="rId18" Type="http://schemas.openxmlformats.org/officeDocument/2006/relationships/image" Target="media/image2.png"/><Relationship Id="rId26" Type="http://schemas.openxmlformats.org/officeDocument/2006/relationships/image" Target="media/image9.wmf"/><Relationship Id="rId39" Type="http://schemas.openxmlformats.org/officeDocument/2006/relationships/oleObject" Target="embeddings/oleObject6.bin"/><Relationship Id="rId21" Type="http://schemas.openxmlformats.org/officeDocument/2006/relationships/hyperlink" Target="https://mentor.ieee.org/802.11/dcn/22/11-22-0990-01-000m-lb258-misc-cids.docx" TargetMode="External"/><Relationship Id="rId34" Type="http://schemas.openxmlformats.org/officeDocument/2006/relationships/image" Target="media/image13.wmf"/><Relationship Id="rId42" Type="http://schemas.openxmlformats.org/officeDocument/2006/relationships/oleObject" Target="embeddings/oleObject7.bin"/><Relationship Id="rId47" Type="http://schemas.openxmlformats.org/officeDocument/2006/relationships/image" Target="media/image22.png"/><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png"/><Relationship Id="rId68" Type="http://schemas.openxmlformats.org/officeDocument/2006/relationships/hyperlink" Target="https://mentor.ieee.org/802.11/dcn/22/11-22-0990-06-000m-lb258-misc-cids.docx" TargetMode="External"/><Relationship Id="rId76" Type="http://schemas.openxmlformats.org/officeDocument/2006/relationships/header" Target="header1.xml"/><Relationship Id="rId7" Type="http://schemas.openxmlformats.org/officeDocument/2006/relationships/settings" Target="settings.xml"/><Relationship Id="rId71"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hyperlink" Target="https://mentor.ieee.org/802.11/dcn/22/11-22-0990-01-000m-lb258-misc-cids.docx" TargetMode="External"/><Relationship Id="rId29" Type="http://schemas.openxmlformats.org/officeDocument/2006/relationships/image" Target="media/image11.wmf"/><Relationship Id="rId11" Type="http://schemas.openxmlformats.org/officeDocument/2006/relationships/hyperlink" Target="mailto:youhank@qti.qualcomm.com" TargetMode="External"/><Relationship Id="rId24" Type="http://schemas.openxmlformats.org/officeDocument/2006/relationships/image" Target="media/image7.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oleObject" Target="embeddings/oleObject8.bin"/><Relationship Id="rId53" Type="http://schemas.openxmlformats.org/officeDocument/2006/relationships/image" Target="media/image26.wmf"/><Relationship Id="rId58" Type="http://schemas.openxmlformats.org/officeDocument/2006/relationships/image" Target="media/image30.png"/><Relationship Id="rId66" Type="http://schemas.openxmlformats.org/officeDocument/2006/relationships/hyperlink" Target="https://mentor.ieee.org/802.11/dcn/22/11-22-0990-06-000m-lb258-misc-cids.docx" TargetMode="External"/><Relationship Id="rId74" Type="http://schemas.openxmlformats.org/officeDocument/2006/relationships/image" Target="media/image38.png"/><Relationship Id="rId79" Type="http://schemas.microsoft.com/office/2011/relationships/people" Target="people.xml"/><Relationship Id="rId5" Type="http://schemas.openxmlformats.org/officeDocument/2006/relationships/numbering" Target="numbering.xml"/><Relationship Id="rId61" Type="http://schemas.openxmlformats.org/officeDocument/2006/relationships/hyperlink" Target="https://mentor.ieee.org/802.11/dcn/22/11-22-0990-06-000m-lb258-misc-cids.docx"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hyperlink" Target="https://mentor.ieee.org/802.11/dcn/22/11-22-0990-06-000m-lb258-misc-cids.docx" TargetMode="External"/><Relationship Id="rId73" Type="http://schemas.openxmlformats.org/officeDocument/2006/relationships/hyperlink" Target="https://mentor.ieee.org/802.11/dcn/22/11-22-0990-06-000m-lb258-misc-cids.docx"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2/11-22-0990-01-000m-lb258-misc-cids.docx" TargetMode="External"/><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s://mentor.ieee.org/802.11/dcn/22/11-22-0990-04-000m-lb258-misc-cids.docx" TargetMode="External"/><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image" Target="media/image34.png"/><Relationship Id="rId77"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image" Target="media/image37.png"/><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mentor.ieee.org/802.11/dcn/22/11-22-0990-01-000m-lb258-misc-cids.docx" TargetMode="External"/><Relationship Id="rId17" Type="http://schemas.openxmlformats.org/officeDocument/2006/relationships/hyperlink" Target="https://mentor.ieee.org/802.11/dcn/22/11-22-0990-01-000m-lb258-misc-cids.docx" TargetMode="External"/><Relationship Id="rId25" Type="http://schemas.openxmlformats.org/officeDocument/2006/relationships/image" Target="media/image8.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mentor.ieee.org/802.11/dcn/22/11-22-0990-06-000m-lb258-misc-cids.docx" TargetMode="External"/><Relationship Id="rId67" Type="http://schemas.openxmlformats.org/officeDocument/2006/relationships/hyperlink" Target="https://mentor.ieee.org/802.11/dcn/22/11-22-0990-06-000m-lb258-misc-cids.docx" TargetMode="External"/><Relationship Id="rId20" Type="http://schemas.openxmlformats.org/officeDocument/2006/relationships/image" Target="media/image4.png"/><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hyperlink" Target="https://mentor.ieee.org/802.11/dcn/22/11-22-0990-06-000m-lb258-misc-cids.docx" TargetMode="External"/><Relationship Id="rId70" Type="http://schemas.openxmlformats.org/officeDocument/2006/relationships/image" Target="media/image35.png"/><Relationship Id="rId75" Type="http://schemas.openxmlformats.org/officeDocument/2006/relationships/hyperlink" Target="https://mentor.ieee.org/802.11/dcn/22/11-22-0990-08-000m-lb258-misc-cids.docx"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yperlink" Target="https://mentor.ieee.org/802.11/dcn/22/11-22-0990-06-000m-lb258-misc-cids.docx" TargetMode="External"/><Relationship Id="rId57" Type="http://schemas.openxmlformats.org/officeDocument/2006/relationships/hyperlink" Target="https://mentor.ieee.org/802.11/dcn/22/11-22-0990-06-000m-lb258-misc-cids.doc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2.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3</TotalTime>
  <Pages>40</Pages>
  <Words>11167</Words>
  <Characters>63654</Characters>
  <Application>Microsoft Office Word</Application>
  <DocSecurity>0</DocSecurity>
  <Lines>530</Lines>
  <Paragraphs>149</Paragraphs>
  <ScaleCrop>false</ScaleCrop>
  <HeadingPairs>
    <vt:vector size="2" baseType="variant">
      <vt:variant>
        <vt:lpstr>Title</vt:lpstr>
      </vt:variant>
      <vt:variant>
        <vt:i4>1</vt:i4>
      </vt:variant>
    </vt:vector>
  </HeadingPairs>
  <TitlesOfParts>
    <vt:vector size="1" baseType="lpstr">
      <vt:lpstr>doc.: IEEE 802.11-22/990r7</vt:lpstr>
    </vt:vector>
  </TitlesOfParts>
  <Company>Huawei Technologies Co.,Ltd.</Company>
  <LinksUpToDate>false</LinksUpToDate>
  <CharactersWithSpaces>74672</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8</dc:title>
  <dc:subject>Submission</dc:subject>
  <dc:creator>Youhan Kim (Qualcomm)</dc:creator>
  <cp:keywords>August 2022</cp:keywords>
  <cp:lastModifiedBy>Youhan Kim</cp:lastModifiedBy>
  <cp:revision>5</cp:revision>
  <cp:lastPrinted>2017-05-01T13:09:00Z</cp:lastPrinted>
  <dcterms:created xsi:type="dcterms:W3CDTF">2022-08-25T16:41:00Z</dcterms:created>
  <dcterms:modified xsi:type="dcterms:W3CDTF">2022-08-25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